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C1797" w:rsidRDefault="004B24C2" w:rsidP="00921E3D">
      <w:r>
        <w:t>Math 2</w:t>
      </w:r>
      <w:r w:rsidR="00A03AE8">
        <w:tab/>
      </w:r>
      <w:r w:rsidR="00A03AE8">
        <w:tab/>
      </w:r>
      <w:r w:rsidR="00A03AE8">
        <w:tab/>
      </w:r>
      <w:r w:rsidR="00A03AE8">
        <w:tab/>
      </w:r>
      <w:r w:rsidR="00A03AE8">
        <w:tab/>
      </w:r>
      <w:r w:rsidR="00A03AE8">
        <w:tab/>
      </w:r>
      <w:r w:rsidR="00A03AE8">
        <w:tab/>
      </w:r>
      <w:r w:rsidR="00A03AE8">
        <w:tab/>
      </w:r>
      <w:r w:rsidR="00A03AE8">
        <w:tab/>
      </w:r>
      <w:r w:rsidR="00921E3D">
        <w:tab/>
      </w:r>
      <w:r w:rsidR="00921E3D">
        <w:tab/>
      </w:r>
      <w:r w:rsidR="00921E3D">
        <w:tab/>
      </w:r>
      <w:r w:rsidR="00921E3D">
        <w:tab/>
      </w:r>
      <w:r w:rsidR="00921E3D">
        <w:tab/>
      </w:r>
      <w:r w:rsidR="00921E3D">
        <w:tab/>
      </w:r>
      <w:r w:rsidR="00921E3D">
        <w:tab/>
      </w:r>
      <w:r w:rsidR="00921E3D">
        <w:tab/>
      </w:r>
      <w:r w:rsidR="00A03AE8">
        <w:t>Name________________</w:t>
      </w:r>
      <w:r>
        <w:t>__</w:t>
      </w:r>
      <w:r w:rsidR="00A03AE8">
        <w:t>_________</w:t>
      </w:r>
    </w:p>
    <w:p w:rsidR="00A03AE8" w:rsidRPr="004B24C2" w:rsidRDefault="004B24C2" w:rsidP="00921E3D">
      <w:r>
        <w:t xml:space="preserve">Lesson 2-1: </w:t>
      </w:r>
      <w:r>
        <w:rPr>
          <w:i/>
        </w:rPr>
        <w:t>Pumpkins in Flight (Intro to Quadratics)</w:t>
      </w:r>
      <w:r>
        <w:rPr>
          <w:i/>
        </w:rPr>
        <w:tab/>
      </w:r>
      <w:r>
        <w:rPr>
          <w:i/>
        </w:rPr>
        <w:tab/>
      </w:r>
      <w:r w:rsidR="00921E3D">
        <w:rPr>
          <w:i/>
        </w:rPr>
        <w:tab/>
      </w:r>
      <w:r w:rsidR="00921E3D">
        <w:rPr>
          <w:i/>
        </w:rPr>
        <w:tab/>
      </w:r>
      <w:r>
        <w:t>Date __________________________</w:t>
      </w:r>
    </w:p>
    <w:p w:rsidR="00A03AE8" w:rsidRPr="008B36FE" w:rsidRDefault="00A03AE8" w:rsidP="00921E3D">
      <w:pPr>
        <w:rPr>
          <w:sz w:val="16"/>
          <w:szCs w:val="16"/>
        </w:rPr>
      </w:pPr>
    </w:p>
    <w:p w:rsidR="00E214E4" w:rsidRDefault="00E214E4" w:rsidP="00921E3D">
      <w:r>
        <w:t>Learning Goals for this lesson:</w:t>
      </w:r>
    </w:p>
    <w:p w:rsidR="00E214E4" w:rsidRDefault="00E214E4" w:rsidP="00921E3D">
      <w:pPr>
        <w:pStyle w:val="ListParagraph"/>
        <w:numPr>
          <w:ilvl w:val="0"/>
          <w:numId w:val="1"/>
        </w:numPr>
        <w:rPr>
          <w:i/>
        </w:rPr>
      </w:pPr>
      <w:r w:rsidRPr="00C85208">
        <w:rPr>
          <w:i/>
        </w:rPr>
        <w:t>I can identify a quadratic expression, ax</w:t>
      </w:r>
      <w:r w:rsidRPr="00C85208">
        <w:rPr>
          <w:i/>
          <w:vertAlign w:val="superscript"/>
        </w:rPr>
        <w:t>2</w:t>
      </w:r>
      <w:r w:rsidRPr="00C85208">
        <w:rPr>
          <w:i/>
        </w:rPr>
        <w:t>+bx+c</w:t>
      </w:r>
      <w:r w:rsidR="00C85208" w:rsidRPr="00C85208">
        <w:rPr>
          <w:i/>
        </w:rPr>
        <w:t xml:space="preserve"> and compare its properties to that of a linear or exponential model.</w:t>
      </w:r>
    </w:p>
    <w:p w:rsidR="00994EBB" w:rsidRPr="00994EBB" w:rsidRDefault="00994EBB" w:rsidP="00921E3D">
      <w:pPr>
        <w:pStyle w:val="ListParagraph"/>
        <w:numPr>
          <w:ilvl w:val="0"/>
          <w:numId w:val="1"/>
        </w:numPr>
        <w:rPr>
          <w:i/>
        </w:rPr>
      </w:pPr>
      <w:r w:rsidRPr="00994EBB">
        <w:rPr>
          <w:i/>
        </w:rPr>
        <w:t xml:space="preserve">I can write and solve a quadratic equation that best models the problem and interpret the solution(s) in the context of the problem.  </w:t>
      </w:r>
    </w:p>
    <w:p w:rsidR="00C85208" w:rsidRPr="00C85208" w:rsidRDefault="00C85208" w:rsidP="00921E3D">
      <w:pPr>
        <w:pStyle w:val="ListParagraph"/>
        <w:numPr>
          <w:ilvl w:val="0"/>
          <w:numId w:val="1"/>
        </w:numPr>
        <w:rPr>
          <w:i/>
        </w:rPr>
      </w:pPr>
      <w:r w:rsidRPr="00C85208">
        <w:rPr>
          <w:i/>
        </w:rPr>
        <w:t xml:space="preserve">I can interpret the </w:t>
      </w:r>
      <w:r>
        <w:rPr>
          <w:i/>
        </w:rPr>
        <w:t>components of a quadratic</w:t>
      </w:r>
      <w:r w:rsidRPr="00C85208">
        <w:rPr>
          <w:i/>
        </w:rPr>
        <w:t xml:space="preserve"> equation with exponents in the context of a problem</w:t>
      </w:r>
      <w:r>
        <w:rPr>
          <w:i/>
        </w:rPr>
        <w:t>.</w:t>
      </w:r>
    </w:p>
    <w:p w:rsidR="00E37FC2" w:rsidRDefault="00E37FC2" w:rsidP="00921E3D"/>
    <w:p w:rsidR="004352FE" w:rsidRDefault="000650E6" w:rsidP="00921E3D">
      <w:r>
        <w:t>I.</w:t>
      </w:r>
      <w:r>
        <w:tab/>
      </w:r>
      <w:r w:rsidR="004352FE">
        <w:t>Make sketches of the following</w:t>
      </w:r>
      <w:r w:rsidR="00DC40F6">
        <w:t xml:space="preserve"> scenarios</w:t>
      </w:r>
      <w:r w:rsidR="004352FE">
        <w:t xml:space="preserve"> in the boxes below:</w:t>
      </w:r>
    </w:p>
    <w:p w:rsidR="004352FE" w:rsidRPr="00174859" w:rsidRDefault="004352FE" w:rsidP="00921E3D">
      <w:pPr>
        <w:rPr>
          <w:sz w:val="16"/>
        </w:rPr>
      </w:pPr>
    </w:p>
    <w:p w:rsidR="00921E3D" w:rsidRDefault="00921E3D" w:rsidP="000650E6">
      <w:pPr>
        <w:ind w:left="360"/>
      </w:pPr>
      <w:r>
        <w:t>1.</w:t>
      </w:r>
      <w:r>
        <w:tab/>
      </w:r>
      <w:r w:rsidR="004352FE">
        <w:t>A sideways view of the wheelchair ramp leading</w:t>
      </w:r>
      <w:r w:rsidR="000650E6">
        <w:tab/>
      </w:r>
      <w:r w:rsidR="004352FE">
        <w:t xml:space="preserve">2. </w:t>
      </w:r>
      <w:r>
        <w:tab/>
      </w:r>
      <w:r w:rsidR="004352FE">
        <w:t xml:space="preserve">A sideways view </w:t>
      </w:r>
      <w:r w:rsidR="00174859">
        <w:t>of the lif</w:t>
      </w:r>
      <w:r w:rsidR="004352FE">
        <w:t xml:space="preserve">t hill of the </w:t>
      </w:r>
      <w:r>
        <w:t xml:space="preserve">  </w:t>
      </w:r>
    </w:p>
    <w:p w:rsidR="00174859" w:rsidRDefault="00921E3D" w:rsidP="000650E6">
      <w:pPr>
        <w:ind w:left="5400" w:hanging="4680"/>
      </w:pPr>
      <w:r>
        <w:t>up from the cafeteria to the auditorium</w:t>
      </w:r>
      <w:r w:rsidR="00174859">
        <w:rPr>
          <w:i/>
        </w:rPr>
        <w:t xml:space="preserve"> </w:t>
      </w:r>
      <w:r w:rsidR="00174859">
        <w:rPr>
          <w:i/>
        </w:rPr>
        <w:tab/>
      </w:r>
      <w:r w:rsidR="00174859">
        <w:rPr>
          <w:i/>
        </w:rPr>
        <w:tab/>
      </w:r>
      <w:r w:rsidR="00174859">
        <w:rPr>
          <w:i/>
        </w:rPr>
        <w:tab/>
        <w:t>Millennium</w:t>
      </w:r>
      <w:r>
        <w:rPr>
          <w:i/>
        </w:rPr>
        <w:t xml:space="preserve"> Force </w:t>
      </w:r>
      <w:r>
        <w:t xml:space="preserve">rollercoaster at Cedar </w:t>
      </w:r>
    </w:p>
    <w:p w:rsidR="00921E3D" w:rsidRDefault="00921E3D" w:rsidP="000650E6">
      <w:pPr>
        <w:ind w:left="5760" w:firstLine="360"/>
      </w:pPr>
      <w:r>
        <w:t>Point</w:t>
      </w:r>
    </w:p>
    <w:p w:rsidR="004352FE" w:rsidRDefault="004352FE" w:rsidP="00921E3D">
      <w:pPr>
        <w:ind w:left="5760" w:firstLine="360"/>
      </w:pPr>
      <w:r>
        <w:t xml:space="preserve"> </w:t>
      </w:r>
      <w:r>
        <w:tab/>
        <w:t xml:space="preserve">      </w:t>
      </w:r>
      <w:r w:rsidR="00921E3D">
        <w:t xml:space="preserve">   </w:t>
      </w:r>
      <w:r w:rsidR="00921E3D">
        <w:tab/>
        <w:t xml:space="preserve">    </w:t>
      </w:r>
      <w:r w:rsidR="00921E3D">
        <w:tab/>
      </w:r>
    </w:p>
    <w:p w:rsidR="004352FE" w:rsidRDefault="00441B60" w:rsidP="00921E3D">
      <w:r>
        <w:rPr>
          <w:noProof/>
        </w:rPr>
        <w:pict>
          <v:rect id="_x0000_s1049" style="position:absolute;margin-left:36.75pt;margin-top:1.4pt;width:195.75pt;height:117.75pt;z-index:251661824"/>
        </w:pict>
      </w:r>
      <w:r>
        <w:rPr>
          <w:noProof/>
        </w:rPr>
        <w:pict>
          <v:rect id="_x0000_s1050" style="position:absolute;margin-left:309pt;margin-top:1.4pt;width:195.75pt;height:117.75pt;z-index:251662848"/>
        </w:pict>
      </w:r>
    </w:p>
    <w:p w:rsidR="004352FE" w:rsidRDefault="004352FE" w:rsidP="00921E3D"/>
    <w:p w:rsidR="004352FE" w:rsidRDefault="004352FE" w:rsidP="00921E3D"/>
    <w:p w:rsidR="004352FE" w:rsidRDefault="004352FE" w:rsidP="00921E3D"/>
    <w:p w:rsidR="004352FE" w:rsidRDefault="004352FE" w:rsidP="00921E3D"/>
    <w:p w:rsidR="004352FE" w:rsidRDefault="004352FE" w:rsidP="00921E3D"/>
    <w:p w:rsidR="004352FE" w:rsidRDefault="004352FE" w:rsidP="00921E3D"/>
    <w:p w:rsidR="004352FE" w:rsidRDefault="004352FE" w:rsidP="00921E3D"/>
    <w:p w:rsidR="004352FE" w:rsidRDefault="004352FE" w:rsidP="00921E3D"/>
    <w:p w:rsidR="004352FE" w:rsidRPr="00477FAD" w:rsidRDefault="004352FE" w:rsidP="00921E3D">
      <w:pPr>
        <w:rPr>
          <w:sz w:val="16"/>
        </w:rPr>
      </w:pPr>
    </w:p>
    <w:p w:rsidR="008F22A9" w:rsidRDefault="008F22A9" w:rsidP="000650E6">
      <w:pPr>
        <w:ind w:firstLine="360"/>
      </w:pPr>
      <w:r>
        <w:t>3</w:t>
      </w:r>
      <w:r w:rsidR="004352FE">
        <w:t xml:space="preserve">.  </w:t>
      </w:r>
      <w:r w:rsidR="00921E3D">
        <w:tab/>
      </w:r>
      <w:r w:rsidR="004352FE">
        <w:t>A sideways view of the path of a soccer ball</w:t>
      </w:r>
      <w:r w:rsidR="004352FE">
        <w:tab/>
      </w:r>
      <w:r>
        <w:t xml:space="preserve"> </w:t>
      </w:r>
      <w:r w:rsidR="00921E3D">
        <w:t xml:space="preserve">   </w:t>
      </w:r>
      <w:r w:rsidR="00921E3D">
        <w:tab/>
      </w:r>
      <w:r w:rsidR="00921E3D">
        <w:tab/>
        <w:t xml:space="preserve"> </w:t>
      </w:r>
      <w:r>
        <w:t xml:space="preserve">4.  A sideways view of a satellite dish </w:t>
      </w:r>
    </w:p>
    <w:p w:rsidR="00A45188" w:rsidRDefault="008F22A9" w:rsidP="00921E3D">
      <w:r>
        <w:t xml:space="preserve">    </w:t>
      </w:r>
      <w:r w:rsidR="000650E6">
        <w:tab/>
      </w:r>
      <w:r>
        <w:t xml:space="preserve"> </w:t>
      </w:r>
      <w:r w:rsidR="00174859">
        <w:tab/>
      </w:r>
      <w:r w:rsidR="004352FE">
        <w:t>kicked by the goalie</w:t>
      </w:r>
      <w:r w:rsidR="00A45188">
        <w:t xml:space="preserve"> (assume the ball hits</w:t>
      </w:r>
      <w:r w:rsidR="000650E6">
        <w:tab/>
      </w:r>
      <w:r w:rsidR="000650E6">
        <w:tab/>
      </w:r>
      <w:r w:rsidR="000650E6">
        <w:tab/>
      </w:r>
      <w:r w:rsidR="000650E6">
        <w:tab/>
      </w:r>
      <w:r w:rsidR="00A45188">
        <w:t>(like a DIRECTV dish)</w:t>
      </w:r>
    </w:p>
    <w:p w:rsidR="004352FE" w:rsidRPr="004352FE" w:rsidRDefault="00A45188" w:rsidP="000650E6">
      <w:pPr>
        <w:ind w:left="360" w:firstLine="360"/>
      </w:pPr>
      <w:r>
        <w:t xml:space="preserve">the ground) </w:t>
      </w:r>
      <w:r>
        <w:tab/>
      </w:r>
      <w:r w:rsidR="008F22A9">
        <w:t xml:space="preserve"> </w:t>
      </w:r>
      <w:r w:rsidR="00921E3D">
        <w:tab/>
      </w:r>
      <w:r w:rsidR="00921E3D">
        <w:tab/>
      </w:r>
      <w:r w:rsidR="00921E3D">
        <w:tab/>
      </w:r>
      <w:r w:rsidR="00921E3D">
        <w:tab/>
        <w:t xml:space="preserve">      </w:t>
      </w:r>
      <w:r w:rsidR="00921E3D">
        <w:tab/>
      </w:r>
      <w:r w:rsidR="00921E3D">
        <w:tab/>
      </w:r>
      <w:r w:rsidR="00921E3D">
        <w:tab/>
      </w:r>
      <w:r w:rsidR="00921E3D">
        <w:tab/>
      </w:r>
      <w:r w:rsidR="00174859">
        <w:tab/>
      </w:r>
      <w:r w:rsidR="00921E3D">
        <w:t xml:space="preserve">       </w:t>
      </w:r>
    </w:p>
    <w:p w:rsidR="004352FE" w:rsidRPr="00477FAD" w:rsidRDefault="004352FE" w:rsidP="00921E3D">
      <w:pPr>
        <w:rPr>
          <w:sz w:val="10"/>
        </w:rPr>
      </w:pPr>
    </w:p>
    <w:p w:rsidR="004352FE" w:rsidRDefault="00441B60" w:rsidP="00921E3D">
      <w:r>
        <w:rPr>
          <w:noProof/>
        </w:rPr>
        <w:pict>
          <v:rect id="_x0000_s1051" style="position:absolute;margin-left:36.75pt;margin-top:6.5pt;width:195.75pt;height:117.75pt;z-index:251663872"/>
        </w:pict>
      </w:r>
      <w:r>
        <w:rPr>
          <w:noProof/>
        </w:rPr>
        <w:pict>
          <v:rect id="_x0000_s1052" style="position:absolute;margin-left:309.75pt;margin-top:6.5pt;width:195.75pt;height:117.75pt;z-index:251664896"/>
        </w:pict>
      </w:r>
    </w:p>
    <w:p w:rsidR="004352FE" w:rsidRDefault="004352FE" w:rsidP="00921E3D"/>
    <w:p w:rsidR="004352FE" w:rsidRDefault="004352FE" w:rsidP="00921E3D"/>
    <w:p w:rsidR="004352FE" w:rsidRDefault="004352FE" w:rsidP="00921E3D"/>
    <w:p w:rsidR="004352FE" w:rsidRDefault="004352FE" w:rsidP="00921E3D"/>
    <w:p w:rsidR="004352FE" w:rsidRDefault="004352FE" w:rsidP="00921E3D"/>
    <w:p w:rsidR="004352FE" w:rsidRDefault="004352FE" w:rsidP="00921E3D"/>
    <w:p w:rsidR="004352FE" w:rsidRDefault="004352FE" w:rsidP="00921E3D"/>
    <w:p w:rsidR="004352FE" w:rsidRDefault="004352FE" w:rsidP="00921E3D"/>
    <w:p w:rsidR="004352FE" w:rsidRPr="00477FAD" w:rsidRDefault="004352FE" w:rsidP="00921E3D">
      <w:pPr>
        <w:rPr>
          <w:sz w:val="16"/>
        </w:rPr>
      </w:pPr>
    </w:p>
    <w:p w:rsidR="00A3724D" w:rsidRDefault="00A3724D" w:rsidP="00A3724D">
      <w:pPr>
        <w:pStyle w:val="ListParagraph"/>
        <w:numPr>
          <w:ilvl w:val="0"/>
          <w:numId w:val="3"/>
        </w:numPr>
      </w:pPr>
      <w:r>
        <w:t>What type of functions do your sketches in 1 &amp; 2 represent?  Discuss with your group members some key characteristics of these types of functions – both graphically and equation</w:t>
      </w:r>
      <w:r w:rsidR="00174859">
        <w:t>-wise</w:t>
      </w:r>
      <w:r>
        <w:t>.</w:t>
      </w:r>
    </w:p>
    <w:p w:rsidR="00A3724D" w:rsidRDefault="00A3724D" w:rsidP="00A3724D">
      <w:pPr>
        <w:ind w:left="360"/>
      </w:pPr>
    </w:p>
    <w:p w:rsidR="00174859" w:rsidRDefault="00174859" w:rsidP="00A3724D">
      <w:pPr>
        <w:ind w:left="360"/>
      </w:pPr>
    </w:p>
    <w:p w:rsidR="00174859" w:rsidRDefault="00174859" w:rsidP="00A3724D">
      <w:pPr>
        <w:ind w:left="360"/>
      </w:pPr>
    </w:p>
    <w:p w:rsidR="00174859" w:rsidRDefault="00174859" w:rsidP="00A3724D">
      <w:pPr>
        <w:ind w:left="360"/>
      </w:pPr>
    </w:p>
    <w:p w:rsidR="00174859" w:rsidRDefault="00174859" w:rsidP="00A3724D">
      <w:pPr>
        <w:ind w:left="360"/>
      </w:pPr>
    </w:p>
    <w:p w:rsidR="00174859" w:rsidRDefault="00174859" w:rsidP="00174859">
      <w:pPr>
        <w:pStyle w:val="ListParagraph"/>
        <w:numPr>
          <w:ilvl w:val="0"/>
          <w:numId w:val="3"/>
        </w:numPr>
      </w:pPr>
      <w:r>
        <w:t xml:space="preserve">The functions represented by your sketches in 3 &amp; 4 are called </w:t>
      </w:r>
      <w:r>
        <w:rPr>
          <w:b/>
        </w:rPr>
        <w:t xml:space="preserve">quadratic </w:t>
      </w:r>
      <w:r w:rsidRPr="00967043">
        <w:rPr>
          <w:b/>
        </w:rPr>
        <w:t>functions</w:t>
      </w:r>
      <w:r>
        <w:t>.  What are some differences that you notice between these sketches &amp; those in 1 &amp; 2?</w:t>
      </w:r>
    </w:p>
    <w:p w:rsidR="007D488C" w:rsidRDefault="007D488C" w:rsidP="007D488C">
      <w:pPr>
        <w:ind w:left="360"/>
      </w:pPr>
    </w:p>
    <w:p w:rsidR="007D488C" w:rsidRDefault="007D488C" w:rsidP="007D488C">
      <w:pPr>
        <w:ind w:left="360"/>
      </w:pPr>
    </w:p>
    <w:p w:rsidR="00477FAD" w:rsidRDefault="00477FAD" w:rsidP="007D488C">
      <w:pPr>
        <w:ind w:left="360"/>
      </w:pPr>
    </w:p>
    <w:p w:rsidR="007D488C" w:rsidRDefault="007D488C" w:rsidP="007D488C">
      <w:pPr>
        <w:ind w:left="9000" w:firstLine="360"/>
      </w:pPr>
      <w:r>
        <w:t xml:space="preserve">OVER </w:t>
      </w:r>
      <w:r>
        <w:sym w:font="Wingdings" w:char="F0E0"/>
      </w:r>
    </w:p>
    <w:p w:rsidR="004D1E12" w:rsidRDefault="004D1E12" w:rsidP="00563142">
      <w:r>
        <w:lastRenderedPageBreak/>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t>Page 2</w:t>
      </w:r>
    </w:p>
    <w:p w:rsidR="00441D0C" w:rsidRDefault="00563142" w:rsidP="00563142">
      <w:r>
        <w:t>II.</w:t>
      </w:r>
      <w:r>
        <w:tab/>
        <w:t xml:space="preserve">The height of a flying object such as a soccer ball (or football, volleyball, baseball, etc.) can be modeled </w:t>
      </w:r>
    </w:p>
    <w:p w:rsidR="00A3724D" w:rsidRPr="00563142" w:rsidRDefault="00563142" w:rsidP="00441D0C">
      <w:pPr>
        <w:ind w:firstLine="360"/>
      </w:pPr>
      <w:r>
        <w:t xml:space="preserve">by a </w:t>
      </w:r>
      <w:r>
        <w:rPr>
          <w:b/>
        </w:rPr>
        <w:t xml:space="preserve">quadratic function </w:t>
      </w:r>
      <w:r>
        <w:t>of elapsed time.</w:t>
      </w:r>
    </w:p>
    <w:p w:rsidR="00A3724D" w:rsidRPr="004867D3" w:rsidRDefault="00A3724D" w:rsidP="00A3724D">
      <w:pPr>
        <w:ind w:left="360"/>
        <w:rPr>
          <w:sz w:val="8"/>
        </w:rPr>
      </w:pPr>
    </w:p>
    <w:p w:rsidR="00441D0C" w:rsidRDefault="00441D0C" w:rsidP="00441D0C">
      <w:pPr>
        <w:jc w:val="center"/>
      </w:pPr>
      <w:r>
        <w:t xml:space="preserve">When an object is </w:t>
      </w:r>
      <w:r w:rsidRPr="00114E08">
        <w:rPr>
          <w:b/>
        </w:rPr>
        <w:t>dropped</w:t>
      </w:r>
      <w:r>
        <w:t xml:space="preserve">, its height </w:t>
      </w:r>
      <w:r w:rsidRPr="00B046AC">
        <w:rPr>
          <w:i/>
          <w:sz w:val="28"/>
          <w:szCs w:val="28"/>
        </w:rPr>
        <w:t>h</w:t>
      </w:r>
      <w:r>
        <w:t xml:space="preserve"> (in feet), </w:t>
      </w:r>
      <w:r w:rsidRPr="00B046AC">
        <w:rPr>
          <w:i/>
          <w:sz w:val="28"/>
          <w:szCs w:val="28"/>
        </w:rPr>
        <w:t>t</w:t>
      </w:r>
      <w:r>
        <w:t xml:space="preserve"> seconds after being dropped, can be modeled by the following equation:</w:t>
      </w:r>
    </w:p>
    <w:p w:rsidR="001003C4" w:rsidRPr="001003C4" w:rsidRDefault="001003C4" w:rsidP="00441D0C">
      <w:pPr>
        <w:jc w:val="center"/>
        <w:rPr>
          <w:sz w:val="12"/>
        </w:rPr>
      </w:pPr>
    </w:p>
    <w:p w:rsidR="00441D0C" w:rsidRPr="006102C3" w:rsidRDefault="00441D0C" w:rsidP="00441D0C">
      <w:pPr>
        <w:jc w:val="center"/>
        <w:rPr>
          <w:i/>
          <w:sz w:val="36"/>
          <w:szCs w:val="36"/>
        </w:rPr>
      </w:pPr>
      <w:r>
        <w:rPr>
          <w:i/>
          <w:sz w:val="36"/>
          <w:szCs w:val="36"/>
        </w:rPr>
        <w:t>h</w:t>
      </w:r>
      <w:r>
        <w:rPr>
          <w:sz w:val="36"/>
          <w:szCs w:val="36"/>
        </w:rPr>
        <w:t>(</w:t>
      </w:r>
      <w:r w:rsidRPr="00441D0C">
        <w:rPr>
          <w:i/>
          <w:sz w:val="36"/>
          <w:szCs w:val="36"/>
        </w:rPr>
        <w:t>t</w:t>
      </w:r>
      <w:r>
        <w:rPr>
          <w:sz w:val="36"/>
          <w:szCs w:val="36"/>
        </w:rPr>
        <w:t xml:space="preserve">)  </w:t>
      </w:r>
      <w:r w:rsidRPr="00B341B5">
        <w:rPr>
          <w:sz w:val="36"/>
          <w:szCs w:val="36"/>
        </w:rPr>
        <w:t>=</w:t>
      </w:r>
      <w:r w:rsidR="006102C3">
        <w:rPr>
          <w:sz w:val="36"/>
          <w:szCs w:val="36"/>
        </w:rPr>
        <w:t xml:space="preserve"> </w:t>
      </w:r>
      <w:r w:rsidRPr="00B341B5">
        <w:rPr>
          <w:i/>
          <w:sz w:val="36"/>
          <w:szCs w:val="36"/>
        </w:rPr>
        <w:t>h</w:t>
      </w:r>
      <w:r w:rsidRPr="00B341B5">
        <w:rPr>
          <w:i/>
          <w:sz w:val="36"/>
          <w:szCs w:val="36"/>
          <w:vertAlign w:val="subscript"/>
        </w:rPr>
        <w:t>0</w:t>
      </w:r>
      <w:r w:rsidR="006102C3">
        <w:rPr>
          <w:i/>
          <w:sz w:val="36"/>
          <w:szCs w:val="36"/>
          <w:vertAlign w:val="subscript"/>
        </w:rPr>
        <w:t xml:space="preserve">  </w:t>
      </w:r>
      <w:r w:rsidR="006102C3">
        <w:rPr>
          <w:i/>
          <w:sz w:val="36"/>
          <w:szCs w:val="36"/>
        </w:rPr>
        <w:softHyphen/>
      </w:r>
      <w:r w:rsidR="006102C3">
        <w:rPr>
          <w:sz w:val="36"/>
          <w:szCs w:val="36"/>
        </w:rPr>
        <w:t>− ½</w:t>
      </w:r>
      <w:r w:rsidR="006102C3" w:rsidRPr="00441D0C">
        <w:rPr>
          <w:i/>
          <w:sz w:val="36"/>
          <w:szCs w:val="36"/>
        </w:rPr>
        <w:t>g</w:t>
      </w:r>
      <w:r w:rsidR="006102C3" w:rsidRPr="00B341B5">
        <w:rPr>
          <w:i/>
          <w:sz w:val="36"/>
          <w:szCs w:val="36"/>
        </w:rPr>
        <w:t>t</w:t>
      </w:r>
      <w:r w:rsidR="006102C3" w:rsidRPr="00B341B5">
        <w:rPr>
          <w:sz w:val="36"/>
          <w:szCs w:val="36"/>
          <w:vertAlign w:val="superscript"/>
        </w:rPr>
        <w:t>2</w:t>
      </w:r>
    </w:p>
    <w:p w:rsidR="001003C4" w:rsidRPr="001003C4" w:rsidRDefault="001003C4" w:rsidP="00441D0C">
      <w:pPr>
        <w:jc w:val="center"/>
        <w:rPr>
          <w:sz w:val="12"/>
          <w:szCs w:val="36"/>
        </w:rPr>
      </w:pPr>
    </w:p>
    <w:p w:rsidR="00441D0C" w:rsidRDefault="00441D0C" w:rsidP="008817A8">
      <w:pPr>
        <w:ind w:left="360" w:firstLine="360"/>
        <w:jc w:val="center"/>
      </w:pPr>
      <w:r>
        <w:t xml:space="preserve">where </w:t>
      </w:r>
      <w:r w:rsidRPr="00B75336">
        <w:rPr>
          <w:i/>
          <w:sz w:val="28"/>
        </w:rPr>
        <w:t xml:space="preserve">g </w:t>
      </w:r>
      <w:r>
        <w:t xml:space="preserve">is the </w:t>
      </w:r>
      <w:r w:rsidR="008817A8">
        <w:t xml:space="preserve">acceleration of gravity and </w:t>
      </w:r>
      <w:r w:rsidRPr="00B046AC">
        <w:rPr>
          <w:i/>
          <w:sz w:val="28"/>
          <w:szCs w:val="28"/>
        </w:rPr>
        <w:t>h</w:t>
      </w:r>
      <w:r w:rsidRPr="00B046AC">
        <w:rPr>
          <w:i/>
          <w:sz w:val="28"/>
          <w:szCs w:val="28"/>
          <w:vertAlign w:val="subscript"/>
        </w:rPr>
        <w:t>0</w:t>
      </w:r>
      <w:r>
        <w:t xml:space="preserve"> is the object’s initial height.</w:t>
      </w:r>
    </w:p>
    <w:p w:rsidR="00D51147" w:rsidRPr="004867D3" w:rsidRDefault="004867D3" w:rsidP="00D51147">
      <w:r>
        <w:rPr>
          <w:sz w:val="44"/>
        </w:rPr>
        <w:tab/>
      </w:r>
      <w:r>
        <w:rPr>
          <w:sz w:val="44"/>
        </w:rPr>
        <w:tab/>
      </w:r>
      <w:r>
        <w:rPr>
          <w:sz w:val="44"/>
        </w:rPr>
        <w:tab/>
      </w:r>
      <w:r>
        <w:rPr>
          <w:sz w:val="44"/>
        </w:rPr>
        <w:tab/>
      </w:r>
      <w:r>
        <w:tab/>
      </w:r>
      <w:r>
        <w:tab/>
      </w:r>
      <w:r>
        <w:tab/>
      </w:r>
      <w:r>
        <w:tab/>
      </w:r>
      <w:r>
        <w:tab/>
      </w:r>
      <w:r>
        <w:tab/>
      </w:r>
      <w:r>
        <w:tab/>
      </w:r>
      <w:r>
        <w:rPr>
          <w:i/>
        </w:rPr>
        <w:t xml:space="preserve">g  = </w:t>
      </w:r>
      <w:r>
        <w:t>___________</w:t>
      </w:r>
    </w:p>
    <w:p w:rsidR="00E37FC2" w:rsidRDefault="00D51147" w:rsidP="00D503E4">
      <w:pPr>
        <w:pStyle w:val="ListParagraph"/>
        <w:numPr>
          <w:ilvl w:val="0"/>
          <w:numId w:val="5"/>
        </w:numPr>
        <w:ind w:left="720"/>
      </w:pPr>
      <w:r>
        <w:t xml:space="preserve">Each year physics students at </w:t>
      </w:r>
      <w:r w:rsidR="00B5744F">
        <w:t>UCSD Muir College drop a gigantic pumpkin from the roof of one of its dorms.</w:t>
      </w:r>
      <w:r w:rsidR="000F5F8B">
        <w:t xml:space="preserve">  (Evidently </w:t>
      </w:r>
      <w:r w:rsidR="00F90CC1">
        <w:t xml:space="preserve">physics </w:t>
      </w:r>
      <w:r w:rsidR="000F5F8B">
        <w:t>students all across our country are fascinated with dropping pumpkins from high places!)</w:t>
      </w:r>
      <w:r w:rsidR="00B5744F">
        <w:tab/>
      </w:r>
      <w:r w:rsidR="00B5744F">
        <w:tab/>
      </w:r>
      <w:r w:rsidR="00413492">
        <w:t xml:space="preserve">     </w:t>
      </w:r>
      <w:hyperlink r:id="rId8" w:history="1">
        <w:r w:rsidR="00B5744F" w:rsidRPr="000F5F8B">
          <w:rPr>
            <w:rStyle w:val="Hyperlink"/>
            <w:sz w:val="20"/>
          </w:rPr>
          <w:t>https://www.youtube.com/watch?v=Ou1-kNLuA7s</w:t>
        </w:r>
      </w:hyperlink>
    </w:p>
    <w:p w:rsidR="00B5744F" w:rsidRPr="00FE46C5" w:rsidRDefault="00B5744F" w:rsidP="00B5744F">
      <w:pPr>
        <w:ind w:left="360"/>
        <w:rPr>
          <w:sz w:val="16"/>
        </w:rPr>
      </w:pPr>
    </w:p>
    <w:p w:rsidR="00B5744F" w:rsidRPr="000F5F8B" w:rsidRDefault="0091225C" w:rsidP="001961F4">
      <w:pPr>
        <w:ind w:left="360" w:firstLine="360"/>
        <w:jc w:val="center"/>
        <w:rPr>
          <w:b/>
        </w:rPr>
      </w:pPr>
      <w:r>
        <w:rPr>
          <w:b/>
        </w:rPr>
        <w:t>In the video, it took 3</w:t>
      </w:r>
      <w:r w:rsidR="00B5744F" w:rsidRPr="000F5F8B">
        <w:rPr>
          <w:b/>
        </w:rPr>
        <w:t xml:space="preserve"> seconds for the pumpkin to hit the ground.</w:t>
      </w:r>
    </w:p>
    <w:p w:rsidR="00693D5C" w:rsidRPr="00FE46C5" w:rsidRDefault="00693D5C" w:rsidP="00693D5C">
      <w:pPr>
        <w:ind w:left="360" w:firstLine="360"/>
        <w:rPr>
          <w:sz w:val="12"/>
        </w:rPr>
      </w:pPr>
    </w:p>
    <w:p w:rsidR="00B5744F" w:rsidRDefault="00F90CC1" w:rsidP="00B5744F">
      <w:pPr>
        <w:pStyle w:val="ListParagraph"/>
        <w:numPr>
          <w:ilvl w:val="0"/>
          <w:numId w:val="4"/>
        </w:numPr>
      </w:pPr>
      <w:r>
        <w:t>Use the formula from above to c</w:t>
      </w:r>
      <w:r w:rsidR="00B5744F">
        <w:t xml:space="preserve">alculate how high </w:t>
      </w:r>
      <w:r w:rsidR="004867D3">
        <w:t xml:space="preserve">in the feet </w:t>
      </w:r>
      <w:r w:rsidR="00B5744F">
        <w:t>the roof of the dorm is.</w:t>
      </w:r>
    </w:p>
    <w:p w:rsidR="00B5744F" w:rsidRDefault="00B5744F" w:rsidP="00B5744F">
      <w:pPr>
        <w:ind w:left="720"/>
      </w:pPr>
    </w:p>
    <w:p w:rsidR="00B5744F" w:rsidRDefault="00B5744F" w:rsidP="00B5744F">
      <w:pPr>
        <w:ind w:left="720"/>
      </w:pPr>
    </w:p>
    <w:p w:rsidR="00B5744F" w:rsidRDefault="00B5744F" w:rsidP="00B5744F">
      <w:pPr>
        <w:ind w:left="720"/>
      </w:pPr>
    </w:p>
    <w:p w:rsidR="00FE46C5" w:rsidRDefault="00FE46C5" w:rsidP="00B5744F">
      <w:pPr>
        <w:ind w:left="720"/>
      </w:pPr>
    </w:p>
    <w:p w:rsidR="00A504DD" w:rsidRDefault="00A504DD" w:rsidP="00717A6F"/>
    <w:p w:rsidR="00B5744F" w:rsidRDefault="00B5744F" w:rsidP="00B5744F">
      <w:pPr>
        <w:pStyle w:val="ListParagraph"/>
        <w:numPr>
          <w:ilvl w:val="0"/>
          <w:numId w:val="4"/>
        </w:numPr>
      </w:pPr>
      <w:r>
        <w:t xml:space="preserve">How high above the </w:t>
      </w:r>
      <w:r w:rsidR="005A427A">
        <w:t>ground was the pumpkin after 2.2</w:t>
      </w:r>
      <w:r>
        <w:t xml:space="preserve"> seconds?   (Use your findings from #1)</w:t>
      </w:r>
    </w:p>
    <w:p w:rsidR="00B5744F" w:rsidRDefault="00B5744F" w:rsidP="00B5744F">
      <w:pPr>
        <w:ind w:left="720"/>
      </w:pPr>
    </w:p>
    <w:p w:rsidR="00A504DD" w:rsidRDefault="00A504DD" w:rsidP="00717A6F"/>
    <w:p w:rsidR="00B5744F" w:rsidRDefault="00B5744F" w:rsidP="00B5744F">
      <w:pPr>
        <w:ind w:left="720"/>
      </w:pPr>
    </w:p>
    <w:p w:rsidR="00B5744F" w:rsidRDefault="00B5744F" w:rsidP="00B5744F">
      <w:pPr>
        <w:ind w:left="720"/>
      </w:pPr>
    </w:p>
    <w:p w:rsidR="00B5744F" w:rsidRDefault="00B5744F" w:rsidP="00B5744F">
      <w:pPr>
        <w:pStyle w:val="ListParagraph"/>
        <w:numPr>
          <w:ilvl w:val="0"/>
          <w:numId w:val="4"/>
        </w:numPr>
      </w:pPr>
      <w:r>
        <w:t xml:space="preserve">How many seconds did it take for the pumpkin to be </w:t>
      </w:r>
      <w:r w:rsidR="00EB5637">
        <w:t>2</w:t>
      </w:r>
      <w:r>
        <w:t>6 feet from the ground?</w:t>
      </w:r>
    </w:p>
    <w:p w:rsidR="00A504DD" w:rsidRDefault="00A504DD" w:rsidP="00A504DD"/>
    <w:p w:rsidR="00A504DD" w:rsidRDefault="00A504DD" w:rsidP="00A504DD"/>
    <w:p w:rsidR="00A504DD" w:rsidRDefault="00A504DD" w:rsidP="00A504DD"/>
    <w:p w:rsidR="00FE46C5" w:rsidRDefault="00FE46C5" w:rsidP="00A504DD"/>
    <w:p w:rsidR="00A504DD" w:rsidRDefault="00A504DD" w:rsidP="00A504DD"/>
    <w:p w:rsidR="00A504DD" w:rsidRDefault="00717A6F" w:rsidP="00717A6F">
      <w:pPr>
        <w:pStyle w:val="ListParagraph"/>
        <w:numPr>
          <w:ilvl w:val="0"/>
          <w:numId w:val="4"/>
        </w:numPr>
      </w:pPr>
      <w:r>
        <w:t>Enter your findings from 1 – 3 in</w:t>
      </w:r>
      <w:r>
        <w:tab/>
      </w:r>
      <w:r>
        <w:tab/>
      </w:r>
      <w:r>
        <w:tab/>
      </w:r>
      <w:r>
        <w:tab/>
        <w:t>5.   Plot the points from your table on the</w:t>
      </w:r>
    </w:p>
    <w:p w:rsidR="00717A6F" w:rsidRDefault="00717A6F" w:rsidP="00717A6F">
      <w:pPr>
        <w:pStyle w:val="ListParagraph"/>
        <w:ind w:left="1080"/>
      </w:pPr>
      <w:r>
        <w:t xml:space="preserve">the table below.  Then complete the rest </w:t>
      </w:r>
      <w:r>
        <w:tab/>
      </w:r>
      <w:r>
        <w:tab/>
      </w:r>
      <w:r>
        <w:tab/>
        <w:t>graph below.</w:t>
      </w:r>
    </w:p>
    <w:p w:rsidR="00070B28" w:rsidRDefault="009751C2" w:rsidP="00FE46C5">
      <w:pPr>
        <w:pStyle w:val="ListParagraph"/>
        <w:ind w:left="1080"/>
      </w:pPr>
      <w:r>
        <w:rPr>
          <w:noProof/>
        </w:rPr>
        <w:drawing>
          <wp:anchor distT="0" distB="0" distL="114300" distR="114300" simplePos="0" relativeHeight="251665920" behindDoc="1" locked="0" layoutInCell="1" allowOverlap="1">
            <wp:simplePos x="0" y="0"/>
            <wp:positionH relativeFrom="column">
              <wp:posOffset>3190875</wp:posOffset>
            </wp:positionH>
            <wp:positionV relativeFrom="paragraph">
              <wp:posOffset>62865</wp:posOffset>
            </wp:positionV>
            <wp:extent cx="3228975" cy="3086100"/>
            <wp:effectExtent l="19050" t="0" r="952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srcRect/>
                    <a:stretch>
                      <a:fillRect/>
                    </a:stretch>
                  </pic:blipFill>
                  <pic:spPr bwMode="auto">
                    <a:xfrm>
                      <a:off x="0" y="0"/>
                      <a:ext cx="3228975" cy="3086100"/>
                    </a:xfrm>
                    <a:prstGeom prst="rect">
                      <a:avLst/>
                    </a:prstGeom>
                    <a:noFill/>
                    <a:ln w="9525">
                      <a:noFill/>
                      <a:miter lim="800000"/>
                      <a:headEnd/>
                      <a:tailEnd/>
                    </a:ln>
                  </pic:spPr>
                </pic:pic>
              </a:graphicData>
            </a:graphic>
          </wp:anchor>
        </w:drawing>
      </w:r>
      <w:r w:rsidR="00717A6F">
        <w:t xml:space="preserve">of the entries in the table. </w:t>
      </w:r>
      <w:r w:rsidR="00070B28">
        <w:tab/>
      </w:r>
      <w:r w:rsidR="004B7C7B">
        <w:tab/>
      </w:r>
      <w:r w:rsidR="004B7C7B">
        <w:tab/>
      </w:r>
      <w:r w:rsidR="004B7C7B">
        <w:tab/>
      </w:r>
      <w:r w:rsidR="004B7C7B">
        <w:tab/>
      </w:r>
      <w:r w:rsidR="004B7C7B">
        <w:tab/>
      </w:r>
      <w:r w:rsidR="004B7C7B">
        <w:tab/>
      </w:r>
      <w:r w:rsidR="004B7C7B">
        <w:tab/>
      </w:r>
      <w:r w:rsidR="004B7C7B">
        <w:tab/>
      </w:r>
      <w:r w:rsidR="004B7C7B">
        <w:tab/>
      </w:r>
      <w:r w:rsidR="004B7C7B">
        <w:tab/>
      </w:r>
      <w:r w:rsidR="004B7C7B">
        <w:tab/>
      </w:r>
      <w:r w:rsidR="004B7C7B">
        <w:tab/>
      </w:r>
      <w:r w:rsidR="004B7C7B">
        <w:tab/>
      </w:r>
      <w:r w:rsidR="007656DE">
        <w:tab/>
      </w:r>
    </w:p>
    <w:tbl>
      <w:tblPr>
        <w:tblStyle w:val="TableGrid"/>
        <w:tblW w:w="0" w:type="auto"/>
        <w:tblInd w:w="1230" w:type="dxa"/>
        <w:tblLook w:val="04A0"/>
      </w:tblPr>
      <w:tblGrid>
        <w:gridCol w:w="1728"/>
        <w:gridCol w:w="1728"/>
      </w:tblGrid>
      <w:tr w:rsidR="00070B28" w:rsidTr="00935FD2">
        <w:trPr>
          <w:trHeight w:val="432"/>
        </w:trPr>
        <w:tc>
          <w:tcPr>
            <w:tcW w:w="1728" w:type="dxa"/>
            <w:vAlign w:val="bottom"/>
          </w:tcPr>
          <w:p w:rsidR="00D4748D" w:rsidRDefault="00070B28" w:rsidP="00935FD2">
            <w:pPr>
              <w:jc w:val="center"/>
            </w:pPr>
            <w:r>
              <w:t>Time</w:t>
            </w:r>
            <w:r w:rsidR="005A427A">
              <w:t xml:space="preserve"> (sec.)</w:t>
            </w:r>
          </w:p>
          <w:p w:rsidR="00070B28" w:rsidRPr="00070B28" w:rsidRDefault="00070B28" w:rsidP="00935FD2">
            <w:pPr>
              <w:jc w:val="center"/>
              <w:rPr>
                <w:i/>
              </w:rPr>
            </w:pPr>
            <w:r w:rsidRPr="00070B28">
              <w:rPr>
                <w:i/>
              </w:rPr>
              <w:t>t</w:t>
            </w:r>
          </w:p>
        </w:tc>
        <w:tc>
          <w:tcPr>
            <w:tcW w:w="1728" w:type="dxa"/>
            <w:vAlign w:val="bottom"/>
          </w:tcPr>
          <w:p w:rsidR="00D4748D" w:rsidRDefault="00070B28" w:rsidP="00935FD2">
            <w:pPr>
              <w:jc w:val="center"/>
            </w:pPr>
            <w:r>
              <w:t xml:space="preserve">Height </w:t>
            </w:r>
            <w:r w:rsidR="005A427A">
              <w:t>(ft.)</w:t>
            </w:r>
          </w:p>
          <w:p w:rsidR="00070B28" w:rsidRDefault="00070B28" w:rsidP="00935FD2">
            <w:pPr>
              <w:jc w:val="center"/>
            </w:pPr>
            <w:r w:rsidRPr="00070B28">
              <w:rPr>
                <w:i/>
              </w:rPr>
              <w:t>h</w:t>
            </w:r>
            <w:r>
              <w:t>(</w:t>
            </w:r>
            <w:r w:rsidRPr="00070B28">
              <w:rPr>
                <w:i/>
              </w:rPr>
              <w:t>t</w:t>
            </w:r>
            <w:r>
              <w:t>)</w:t>
            </w:r>
          </w:p>
        </w:tc>
      </w:tr>
      <w:tr w:rsidR="00070B28" w:rsidTr="00935FD2">
        <w:trPr>
          <w:trHeight w:val="432"/>
        </w:trPr>
        <w:tc>
          <w:tcPr>
            <w:tcW w:w="1728" w:type="dxa"/>
            <w:vAlign w:val="bottom"/>
          </w:tcPr>
          <w:p w:rsidR="00070B28" w:rsidRDefault="005A427A" w:rsidP="00935FD2">
            <w:pPr>
              <w:jc w:val="center"/>
            </w:pPr>
            <w:r>
              <w:t>0</w:t>
            </w:r>
          </w:p>
        </w:tc>
        <w:tc>
          <w:tcPr>
            <w:tcW w:w="1728" w:type="dxa"/>
            <w:vAlign w:val="bottom"/>
          </w:tcPr>
          <w:p w:rsidR="00070B28" w:rsidRDefault="00070B28" w:rsidP="00935FD2">
            <w:pPr>
              <w:jc w:val="center"/>
            </w:pPr>
          </w:p>
        </w:tc>
      </w:tr>
      <w:tr w:rsidR="00070B28" w:rsidTr="00935FD2">
        <w:trPr>
          <w:trHeight w:val="432"/>
        </w:trPr>
        <w:tc>
          <w:tcPr>
            <w:tcW w:w="1728" w:type="dxa"/>
            <w:vAlign w:val="bottom"/>
          </w:tcPr>
          <w:p w:rsidR="00070B28" w:rsidRDefault="005A427A" w:rsidP="00935FD2">
            <w:pPr>
              <w:jc w:val="center"/>
            </w:pPr>
            <w:r>
              <w:t>1</w:t>
            </w:r>
          </w:p>
        </w:tc>
        <w:tc>
          <w:tcPr>
            <w:tcW w:w="1728" w:type="dxa"/>
            <w:vAlign w:val="bottom"/>
          </w:tcPr>
          <w:p w:rsidR="00070B28" w:rsidRDefault="00070B28" w:rsidP="00935FD2">
            <w:pPr>
              <w:jc w:val="center"/>
            </w:pPr>
          </w:p>
        </w:tc>
      </w:tr>
      <w:tr w:rsidR="00070B28" w:rsidTr="00935FD2">
        <w:trPr>
          <w:trHeight w:val="432"/>
        </w:trPr>
        <w:tc>
          <w:tcPr>
            <w:tcW w:w="1728" w:type="dxa"/>
            <w:vAlign w:val="bottom"/>
          </w:tcPr>
          <w:p w:rsidR="00070B28" w:rsidRDefault="0091225C" w:rsidP="00935FD2">
            <w:pPr>
              <w:jc w:val="center"/>
            </w:pPr>
            <w:r>
              <w:t>1.8</w:t>
            </w:r>
          </w:p>
        </w:tc>
        <w:tc>
          <w:tcPr>
            <w:tcW w:w="1728" w:type="dxa"/>
            <w:vAlign w:val="bottom"/>
          </w:tcPr>
          <w:p w:rsidR="00070B28" w:rsidRDefault="00070B28" w:rsidP="00935FD2">
            <w:pPr>
              <w:jc w:val="center"/>
            </w:pPr>
          </w:p>
        </w:tc>
      </w:tr>
      <w:tr w:rsidR="00945A66" w:rsidTr="00935FD2">
        <w:trPr>
          <w:trHeight w:val="432"/>
        </w:trPr>
        <w:tc>
          <w:tcPr>
            <w:tcW w:w="1728" w:type="dxa"/>
            <w:vAlign w:val="bottom"/>
          </w:tcPr>
          <w:p w:rsidR="00945A66" w:rsidRDefault="00945A66" w:rsidP="00935FD2">
            <w:pPr>
              <w:jc w:val="center"/>
            </w:pPr>
          </w:p>
        </w:tc>
        <w:tc>
          <w:tcPr>
            <w:tcW w:w="1728" w:type="dxa"/>
            <w:vAlign w:val="bottom"/>
          </w:tcPr>
          <w:p w:rsidR="00945A66" w:rsidRDefault="00945A66" w:rsidP="00935FD2">
            <w:pPr>
              <w:jc w:val="center"/>
            </w:pPr>
            <w:r>
              <w:t>45</w:t>
            </w:r>
          </w:p>
        </w:tc>
      </w:tr>
      <w:tr w:rsidR="00070B28" w:rsidTr="00935FD2">
        <w:trPr>
          <w:trHeight w:val="432"/>
        </w:trPr>
        <w:tc>
          <w:tcPr>
            <w:tcW w:w="1728" w:type="dxa"/>
            <w:vAlign w:val="bottom"/>
          </w:tcPr>
          <w:p w:rsidR="00070B28" w:rsidRDefault="00070B28" w:rsidP="00935FD2">
            <w:pPr>
              <w:jc w:val="center"/>
            </w:pPr>
          </w:p>
        </w:tc>
        <w:tc>
          <w:tcPr>
            <w:tcW w:w="1728" w:type="dxa"/>
            <w:vAlign w:val="bottom"/>
          </w:tcPr>
          <w:p w:rsidR="00070B28" w:rsidRDefault="00945A66" w:rsidP="00935FD2">
            <w:pPr>
              <w:jc w:val="center"/>
            </w:pPr>
            <w:r>
              <w:t>26</w:t>
            </w:r>
          </w:p>
        </w:tc>
      </w:tr>
      <w:tr w:rsidR="00070B28" w:rsidTr="00935FD2">
        <w:trPr>
          <w:trHeight w:val="432"/>
        </w:trPr>
        <w:tc>
          <w:tcPr>
            <w:tcW w:w="1728" w:type="dxa"/>
            <w:vAlign w:val="bottom"/>
          </w:tcPr>
          <w:p w:rsidR="00070B28" w:rsidRDefault="00070B28" w:rsidP="00935FD2">
            <w:pPr>
              <w:jc w:val="center"/>
            </w:pPr>
          </w:p>
        </w:tc>
        <w:tc>
          <w:tcPr>
            <w:tcW w:w="1728" w:type="dxa"/>
            <w:vAlign w:val="bottom"/>
          </w:tcPr>
          <w:p w:rsidR="00070B28" w:rsidRDefault="00EB5637" w:rsidP="00935FD2">
            <w:pPr>
              <w:jc w:val="center"/>
            </w:pPr>
            <w:r>
              <w:t>5</w:t>
            </w:r>
          </w:p>
        </w:tc>
      </w:tr>
      <w:tr w:rsidR="00EB5637" w:rsidTr="00935FD2">
        <w:trPr>
          <w:trHeight w:val="432"/>
        </w:trPr>
        <w:tc>
          <w:tcPr>
            <w:tcW w:w="1728" w:type="dxa"/>
            <w:vAlign w:val="bottom"/>
          </w:tcPr>
          <w:p w:rsidR="00EB5637" w:rsidRDefault="00EB5637" w:rsidP="00935FD2">
            <w:pPr>
              <w:jc w:val="center"/>
            </w:pPr>
          </w:p>
        </w:tc>
        <w:tc>
          <w:tcPr>
            <w:tcW w:w="1728" w:type="dxa"/>
            <w:vAlign w:val="bottom"/>
          </w:tcPr>
          <w:p w:rsidR="00EB5637" w:rsidRDefault="00EB5637" w:rsidP="00935FD2">
            <w:pPr>
              <w:jc w:val="center"/>
            </w:pPr>
            <w:r>
              <w:t>0</w:t>
            </w:r>
          </w:p>
        </w:tc>
      </w:tr>
    </w:tbl>
    <w:p w:rsidR="00717A6F" w:rsidRDefault="00717A6F" w:rsidP="00A504DD"/>
    <w:p w:rsidR="00717A6F" w:rsidRDefault="00717A6F" w:rsidP="00A504DD"/>
    <w:p w:rsidR="00717A6F" w:rsidRDefault="00717A6F" w:rsidP="00A504DD"/>
    <w:p w:rsidR="00717A6F" w:rsidRDefault="004D1E12" w:rsidP="00A504DD">
      <w:r>
        <w:lastRenderedPageBreak/>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t>Page 3</w:t>
      </w:r>
    </w:p>
    <w:p w:rsidR="008202DC" w:rsidRDefault="00A504DD" w:rsidP="00A504DD">
      <w:r>
        <w:t>III.  Believe it or not, some people are not satisfied with</w:t>
      </w:r>
      <w:r w:rsidR="008202DC">
        <w:t xml:space="preserve"> just</w:t>
      </w:r>
      <w:r>
        <w:t xml:space="preserve"> dropping pumpkins from high places.  </w:t>
      </w:r>
      <w:r w:rsidR="008202DC">
        <w:t xml:space="preserve">These </w:t>
      </w:r>
    </w:p>
    <w:p w:rsidR="00A504DD" w:rsidRDefault="008202DC" w:rsidP="008202DC">
      <w:pPr>
        <w:ind w:left="360"/>
      </w:pPr>
      <w:r>
        <w:t xml:space="preserve">folks </w:t>
      </w:r>
      <w:r w:rsidR="00A504DD">
        <w:t>build cannons to shoot them!  Such is the c</w:t>
      </w:r>
      <w:r>
        <w:t>ase in Rehobeth Beach, Delaware where they have the Annual Punkin Chunkin World Championships.</w:t>
      </w:r>
      <w:r w:rsidR="00961C15">
        <w:t xml:space="preserve">  The event is televised on the Science Channel!</w:t>
      </w:r>
    </w:p>
    <w:p w:rsidR="00A504DD" w:rsidRPr="00402A61" w:rsidRDefault="00A504DD" w:rsidP="00A504DD">
      <w:pPr>
        <w:rPr>
          <w:sz w:val="12"/>
        </w:rPr>
      </w:pPr>
    </w:p>
    <w:p w:rsidR="00A504DD" w:rsidRPr="00402A61" w:rsidRDefault="00E9433A" w:rsidP="00402A61">
      <w:pPr>
        <w:ind w:left="2520" w:firstLine="360"/>
        <w:rPr>
          <w:sz w:val="20"/>
        </w:rPr>
      </w:pPr>
      <w:r>
        <w:t xml:space="preserve">   </w:t>
      </w:r>
      <w:hyperlink r:id="rId10" w:history="1">
        <w:r w:rsidR="00402A61" w:rsidRPr="00402A61">
          <w:rPr>
            <w:rStyle w:val="Hyperlink"/>
            <w:sz w:val="20"/>
          </w:rPr>
          <w:t>https://www.youtube.com/watch?v=dmSyrGsqmg8</w:t>
        </w:r>
      </w:hyperlink>
    </w:p>
    <w:p w:rsidR="00402A61" w:rsidRPr="004D1E12" w:rsidRDefault="00402A61" w:rsidP="00402A61">
      <w:pPr>
        <w:ind w:left="2520" w:firstLine="360"/>
        <w:rPr>
          <w:sz w:val="16"/>
        </w:rPr>
      </w:pPr>
    </w:p>
    <w:p w:rsidR="00A504DD" w:rsidRDefault="00A03E56" w:rsidP="00A03E56">
      <w:pPr>
        <w:pStyle w:val="ListParagraph"/>
        <w:numPr>
          <w:ilvl w:val="0"/>
          <w:numId w:val="5"/>
        </w:numPr>
      </w:pPr>
      <w:r>
        <w:t xml:space="preserve">What do you think are some differences in the </w:t>
      </w:r>
      <w:r w:rsidR="002E3D87">
        <w:t>scenario</w:t>
      </w:r>
      <w:r>
        <w:t xml:space="preserve"> for dropping a pumpkin</w:t>
      </w:r>
      <w:r w:rsidR="00654E6A">
        <w:t xml:space="preserve"> versus launching one?  Are there</w:t>
      </w:r>
      <w:r>
        <w:t xml:space="preserve"> any similarities? </w:t>
      </w:r>
    </w:p>
    <w:p w:rsidR="00A504DD" w:rsidRDefault="00A504DD" w:rsidP="00A504DD"/>
    <w:p w:rsidR="00A3724D" w:rsidRDefault="00A3724D" w:rsidP="00921E3D"/>
    <w:p w:rsidR="00114E08" w:rsidRDefault="00114E08" w:rsidP="00921E3D"/>
    <w:p w:rsidR="00114E08" w:rsidRDefault="00114E08" w:rsidP="00921E3D"/>
    <w:p w:rsidR="00114E08" w:rsidRDefault="00114E08" w:rsidP="00C023D3">
      <w:pPr>
        <w:ind w:firstLine="360"/>
        <w:jc w:val="center"/>
      </w:pPr>
      <w:r>
        <w:t xml:space="preserve">When an object is </w:t>
      </w:r>
      <w:r>
        <w:rPr>
          <w:b/>
        </w:rPr>
        <w:t>projected</w:t>
      </w:r>
      <w:r>
        <w:t xml:space="preserve">, its height </w:t>
      </w:r>
      <w:r w:rsidRPr="00B046AC">
        <w:rPr>
          <w:i/>
          <w:sz w:val="28"/>
          <w:szCs w:val="28"/>
        </w:rPr>
        <w:t>h</w:t>
      </w:r>
      <w:r>
        <w:t xml:space="preserve"> (in feet), </w:t>
      </w:r>
      <w:r w:rsidRPr="00B046AC">
        <w:rPr>
          <w:i/>
          <w:sz w:val="28"/>
          <w:szCs w:val="28"/>
        </w:rPr>
        <w:t>t</w:t>
      </w:r>
      <w:r>
        <w:t xml:space="preserve"> seconds after being projected, can be modeled by the following equation:</w:t>
      </w:r>
    </w:p>
    <w:p w:rsidR="00114E08" w:rsidRPr="001003C4" w:rsidRDefault="00114E08" w:rsidP="00114E08">
      <w:pPr>
        <w:jc w:val="center"/>
        <w:rPr>
          <w:sz w:val="12"/>
        </w:rPr>
      </w:pPr>
    </w:p>
    <w:p w:rsidR="00114E08" w:rsidRPr="006102C3" w:rsidRDefault="00114E08" w:rsidP="00114E08">
      <w:pPr>
        <w:jc w:val="center"/>
        <w:rPr>
          <w:i/>
          <w:sz w:val="36"/>
          <w:szCs w:val="36"/>
        </w:rPr>
      </w:pPr>
      <w:r>
        <w:rPr>
          <w:i/>
          <w:sz w:val="36"/>
          <w:szCs w:val="36"/>
        </w:rPr>
        <w:t>h</w:t>
      </w:r>
      <w:r>
        <w:rPr>
          <w:sz w:val="36"/>
          <w:szCs w:val="36"/>
        </w:rPr>
        <w:t>(</w:t>
      </w:r>
      <w:r w:rsidRPr="00441D0C">
        <w:rPr>
          <w:i/>
          <w:sz w:val="36"/>
          <w:szCs w:val="36"/>
        </w:rPr>
        <w:t>t</w:t>
      </w:r>
      <w:r>
        <w:rPr>
          <w:sz w:val="36"/>
          <w:szCs w:val="36"/>
        </w:rPr>
        <w:t xml:space="preserve">)  </w:t>
      </w:r>
      <w:r w:rsidRPr="00B341B5">
        <w:rPr>
          <w:sz w:val="36"/>
          <w:szCs w:val="36"/>
        </w:rPr>
        <w:t>=</w:t>
      </w:r>
      <w:r>
        <w:rPr>
          <w:sz w:val="36"/>
          <w:szCs w:val="36"/>
        </w:rPr>
        <w:t xml:space="preserve"> </w:t>
      </w:r>
      <w:r w:rsidRPr="00B341B5">
        <w:rPr>
          <w:i/>
          <w:sz w:val="36"/>
          <w:szCs w:val="36"/>
        </w:rPr>
        <w:t>h</w:t>
      </w:r>
      <w:r w:rsidRPr="00B341B5">
        <w:rPr>
          <w:i/>
          <w:sz w:val="36"/>
          <w:szCs w:val="36"/>
          <w:vertAlign w:val="subscript"/>
        </w:rPr>
        <w:t>0</w:t>
      </w:r>
      <w:r>
        <w:rPr>
          <w:i/>
          <w:sz w:val="36"/>
          <w:szCs w:val="36"/>
          <w:vertAlign w:val="subscript"/>
        </w:rPr>
        <w:t xml:space="preserve">  </w:t>
      </w:r>
      <w:r>
        <w:rPr>
          <w:i/>
          <w:sz w:val="36"/>
          <w:szCs w:val="36"/>
        </w:rPr>
        <w:softHyphen/>
        <w:t>+</w:t>
      </w:r>
      <w:r w:rsidRPr="00114E08">
        <w:rPr>
          <w:i/>
          <w:sz w:val="36"/>
          <w:szCs w:val="36"/>
        </w:rPr>
        <w:t xml:space="preserve"> </w:t>
      </w:r>
      <w:r>
        <w:rPr>
          <w:i/>
          <w:sz w:val="36"/>
          <w:szCs w:val="36"/>
        </w:rPr>
        <w:t>v</w:t>
      </w:r>
      <w:r w:rsidRPr="00B341B5">
        <w:rPr>
          <w:i/>
          <w:sz w:val="36"/>
          <w:szCs w:val="36"/>
          <w:vertAlign w:val="subscript"/>
        </w:rPr>
        <w:t>0</w:t>
      </w:r>
      <w:r>
        <w:rPr>
          <w:i/>
          <w:sz w:val="36"/>
          <w:szCs w:val="36"/>
        </w:rPr>
        <w:t xml:space="preserve">t  </w:t>
      </w:r>
      <w:r>
        <w:rPr>
          <w:sz w:val="36"/>
          <w:szCs w:val="36"/>
        </w:rPr>
        <w:t>− ½</w:t>
      </w:r>
      <w:r w:rsidRPr="00441D0C">
        <w:rPr>
          <w:i/>
          <w:sz w:val="36"/>
          <w:szCs w:val="36"/>
        </w:rPr>
        <w:t>g</w:t>
      </w:r>
      <w:r w:rsidRPr="00B341B5">
        <w:rPr>
          <w:i/>
          <w:sz w:val="36"/>
          <w:szCs w:val="36"/>
        </w:rPr>
        <w:t>t</w:t>
      </w:r>
      <w:r w:rsidRPr="00B341B5">
        <w:rPr>
          <w:sz w:val="36"/>
          <w:szCs w:val="36"/>
          <w:vertAlign w:val="superscript"/>
        </w:rPr>
        <w:t>2</w:t>
      </w:r>
    </w:p>
    <w:p w:rsidR="00114E08" w:rsidRPr="001003C4" w:rsidRDefault="00114E08" w:rsidP="00114E08">
      <w:pPr>
        <w:jc w:val="center"/>
        <w:rPr>
          <w:sz w:val="12"/>
          <w:szCs w:val="36"/>
        </w:rPr>
      </w:pPr>
    </w:p>
    <w:p w:rsidR="00114E08" w:rsidRDefault="00114E08" w:rsidP="00114E08">
      <w:pPr>
        <w:ind w:left="360" w:firstLine="360"/>
        <w:jc w:val="center"/>
      </w:pPr>
      <w:r>
        <w:t xml:space="preserve">where </w:t>
      </w:r>
      <w:r w:rsidRPr="00FD5A06">
        <w:rPr>
          <w:i/>
          <w:sz w:val="28"/>
        </w:rPr>
        <w:t>g</w:t>
      </w:r>
      <w:r w:rsidRPr="008817A8">
        <w:rPr>
          <w:i/>
        </w:rPr>
        <w:t xml:space="preserve"> </w:t>
      </w:r>
      <w:r>
        <w:t xml:space="preserve">is the acceleration of gravity, </w:t>
      </w:r>
      <w:r>
        <w:rPr>
          <w:i/>
          <w:sz w:val="28"/>
          <w:szCs w:val="28"/>
        </w:rPr>
        <w:t>v</w:t>
      </w:r>
      <w:r w:rsidRPr="00B046AC">
        <w:rPr>
          <w:i/>
          <w:sz w:val="28"/>
          <w:szCs w:val="28"/>
          <w:vertAlign w:val="subscript"/>
        </w:rPr>
        <w:t>0</w:t>
      </w:r>
      <w:r>
        <w:t xml:space="preserve"> is the initial upward velocity and </w:t>
      </w:r>
      <w:r w:rsidRPr="00B046AC">
        <w:rPr>
          <w:i/>
          <w:sz w:val="28"/>
          <w:szCs w:val="28"/>
        </w:rPr>
        <w:t>h</w:t>
      </w:r>
      <w:r w:rsidRPr="00B046AC">
        <w:rPr>
          <w:i/>
          <w:sz w:val="28"/>
          <w:szCs w:val="28"/>
          <w:vertAlign w:val="subscript"/>
        </w:rPr>
        <w:t>0</w:t>
      </w:r>
      <w:r>
        <w:t xml:space="preserve"> is the initial height.</w:t>
      </w:r>
    </w:p>
    <w:p w:rsidR="00C023D3" w:rsidRDefault="00C023D3" w:rsidP="00C023D3">
      <w:pPr>
        <w:ind w:left="360" w:firstLine="360"/>
      </w:pPr>
    </w:p>
    <w:p w:rsidR="00C023D3" w:rsidRDefault="00C023D3" w:rsidP="00C023D3">
      <w:pPr>
        <w:pStyle w:val="ListParagraph"/>
        <w:numPr>
          <w:ilvl w:val="0"/>
          <w:numId w:val="6"/>
        </w:numPr>
      </w:pPr>
      <w:r>
        <w:t xml:space="preserve">Suppose a pumpkin leaves </w:t>
      </w:r>
      <w:r w:rsidR="00326EED">
        <w:t xml:space="preserve">the </w:t>
      </w:r>
      <w:r w:rsidR="00326EED" w:rsidRPr="00654E6A">
        <w:rPr>
          <w:i/>
        </w:rPr>
        <w:t>Second Amendment</w:t>
      </w:r>
      <w:r w:rsidR="00326EED">
        <w:t xml:space="preserve"> cannon</w:t>
      </w:r>
      <w:r>
        <w:t xml:space="preserve"> at a point of 24 feet above the ground when </w:t>
      </w:r>
      <w:r w:rsidRPr="00326EED">
        <w:rPr>
          <w:i/>
        </w:rPr>
        <w:t>t</w:t>
      </w:r>
      <w:r>
        <w:t xml:space="preserve"> = 0.  </w:t>
      </w:r>
      <w:r w:rsidR="00175F49">
        <w:t xml:space="preserve">It takes 6 seconds for the pumpkin to hit the ground.  Calculate the </w:t>
      </w:r>
      <w:r w:rsidR="00175F49" w:rsidRPr="00654E6A">
        <w:rPr>
          <w:i/>
        </w:rPr>
        <w:t>initial upward velocity</w:t>
      </w:r>
      <w:r w:rsidR="00175F49">
        <w:t xml:space="preserve"> of the pumpkin.</w:t>
      </w:r>
    </w:p>
    <w:p w:rsidR="00175F49" w:rsidRDefault="00175F49" w:rsidP="00175F49"/>
    <w:p w:rsidR="00175F49" w:rsidRDefault="00175F49" w:rsidP="00175F49"/>
    <w:p w:rsidR="00175F49" w:rsidRDefault="00175F49" w:rsidP="00175F49"/>
    <w:p w:rsidR="00175F49" w:rsidRDefault="00175F49" w:rsidP="00175F49"/>
    <w:p w:rsidR="00175F49" w:rsidRDefault="00175F49" w:rsidP="00175F49"/>
    <w:p w:rsidR="00175F49" w:rsidRDefault="00175F49" w:rsidP="00175F49"/>
    <w:p w:rsidR="00175F49" w:rsidRDefault="00175F49" w:rsidP="00175F49"/>
    <w:p w:rsidR="00175F49" w:rsidRDefault="00326EED" w:rsidP="00C023D3">
      <w:pPr>
        <w:pStyle w:val="ListParagraph"/>
        <w:numPr>
          <w:ilvl w:val="0"/>
          <w:numId w:val="6"/>
        </w:numPr>
      </w:pPr>
      <w:r>
        <w:t>Use the information from #1 to calculate how high the pumpkin is after 3 seconds.</w:t>
      </w:r>
    </w:p>
    <w:p w:rsidR="008A4CCB" w:rsidRDefault="008A4CCB" w:rsidP="008A4CCB">
      <w:pPr>
        <w:ind w:left="360"/>
      </w:pPr>
    </w:p>
    <w:p w:rsidR="008A4CCB" w:rsidRDefault="008A4CCB" w:rsidP="008A4CCB">
      <w:pPr>
        <w:ind w:left="360"/>
      </w:pPr>
    </w:p>
    <w:p w:rsidR="008A4CCB" w:rsidRDefault="008A4CCB" w:rsidP="008A4CCB">
      <w:pPr>
        <w:ind w:left="360"/>
      </w:pPr>
    </w:p>
    <w:p w:rsidR="008A4CCB" w:rsidRDefault="008A4CCB" w:rsidP="008A4CCB">
      <w:pPr>
        <w:ind w:left="360"/>
      </w:pPr>
    </w:p>
    <w:p w:rsidR="008A4CCB" w:rsidRDefault="008A4CCB" w:rsidP="008A4CCB">
      <w:pPr>
        <w:pStyle w:val="ListParagraph"/>
        <w:numPr>
          <w:ilvl w:val="0"/>
          <w:numId w:val="6"/>
        </w:numPr>
      </w:pPr>
      <w:r>
        <w:t>Enter your findings from #2 in the</w:t>
      </w:r>
      <w:r>
        <w:tab/>
      </w:r>
      <w:r>
        <w:tab/>
      </w:r>
      <w:r>
        <w:tab/>
      </w:r>
      <w:r>
        <w:tab/>
      </w:r>
      <w:r w:rsidR="004065FA">
        <w:t>4</w:t>
      </w:r>
      <w:r>
        <w:t>.   Plot the points from your table on the</w:t>
      </w:r>
    </w:p>
    <w:p w:rsidR="008A4CCB" w:rsidRDefault="00E62A02" w:rsidP="008A4CCB">
      <w:pPr>
        <w:ind w:left="360" w:firstLine="360"/>
      </w:pPr>
      <w:r>
        <w:rPr>
          <w:noProof/>
        </w:rPr>
        <w:drawing>
          <wp:anchor distT="0" distB="0" distL="114300" distR="114300" simplePos="0" relativeHeight="251666944" behindDoc="1" locked="0" layoutInCell="1" allowOverlap="1">
            <wp:simplePos x="0" y="0"/>
            <wp:positionH relativeFrom="column">
              <wp:posOffset>3305174</wp:posOffset>
            </wp:positionH>
            <wp:positionV relativeFrom="paragraph">
              <wp:posOffset>96520</wp:posOffset>
            </wp:positionV>
            <wp:extent cx="3046141" cy="2933700"/>
            <wp:effectExtent l="19050" t="0" r="1859"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srcRect/>
                    <a:stretch>
                      <a:fillRect/>
                    </a:stretch>
                  </pic:blipFill>
                  <pic:spPr bwMode="auto">
                    <a:xfrm>
                      <a:off x="0" y="0"/>
                      <a:ext cx="3046141" cy="2933700"/>
                    </a:xfrm>
                    <a:prstGeom prst="rect">
                      <a:avLst/>
                    </a:prstGeom>
                    <a:noFill/>
                    <a:ln w="9525">
                      <a:noFill/>
                      <a:miter lim="800000"/>
                      <a:headEnd/>
                      <a:tailEnd/>
                    </a:ln>
                  </pic:spPr>
                </pic:pic>
              </a:graphicData>
            </a:graphic>
          </wp:anchor>
        </w:drawing>
      </w:r>
      <w:r w:rsidR="008A4CCB">
        <w:t xml:space="preserve">table below.  Then complete the rest </w:t>
      </w:r>
      <w:r w:rsidR="008A4CCB">
        <w:tab/>
      </w:r>
      <w:r w:rsidR="008A4CCB">
        <w:tab/>
      </w:r>
      <w:r w:rsidR="008A4CCB">
        <w:tab/>
      </w:r>
      <w:r w:rsidR="008A4CCB">
        <w:tab/>
      </w:r>
      <w:r w:rsidR="008A4CCB">
        <w:tab/>
        <w:t>graph below.</w:t>
      </w:r>
    </w:p>
    <w:p w:rsidR="008A4CCB" w:rsidRDefault="008A4CCB" w:rsidP="008A4CCB">
      <w:pPr>
        <w:ind w:left="360" w:firstLine="360"/>
      </w:pPr>
      <w:r>
        <w:t xml:space="preserve">of the entries in the table.   </w:t>
      </w:r>
    </w:p>
    <w:p w:rsidR="008A4CCB" w:rsidRDefault="008A4CCB" w:rsidP="008A4CCB">
      <w:r>
        <w:tab/>
      </w:r>
      <w:r>
        <w:tab/>
      </w:r>
      <w:r>
        <w:tab/>
      </w:r>
      <w:r w:rsidR="004B7C7B">
        <w:tab/>
      </w:r>
      <w:r w:rsidR="004B7C7B">
        <w:tab/>
      </w:r>
      <w:r w:rsidR="004B7C7B">
        <w:tab/>
      </w:r>
      <w:r w:rsidR="004B7C7B">
        <w:tab/>
      </w:r>
      <w:r w:rsidR="004B7C7B">
        <w:tab/>
      </w:r>
      <w:r w:rsidR="004B7C7B">
        <w:tab/>
      </w:r>
      <w:r w:rsidR="004B7C7B">
        <w:tab/>
      </w:r>
      <w:r w:rsidR="004B7C7B">
        <w:tab/>
      </w:r>
      <w:r w:rsidR="004B7C7B">
        <w:tab/>
      </w:r>
      <w:r w:rsidR="004B7C7B">
        <w:tab/>
      </w:r>
      <w:r w:rsidR="004B7C7B">
        <w:tab/>
      </w:r>
      <w:r w:rsidR="004B7C7B">
        <w:tab/>
      </w:r>
      <w:r w:rsidR="004B7C7B">
        <w:tab/>
      </w:r>
      <w:r w:rsidR="004B7C7B">
        <w:tab/>
      </w:r>
      <w:r w:rsidR="004B7C7B">
        <w:tab/>
      </w:r>
    </w:p>
    <w:tbl>
      <w:tblPr>
        <w:tblStyle w:val="TableGrid"/>
        <w:tblW w:w="0" w:type="auto"/>
        <w:tblInd w:w="1230" w:type="dxa"/>
        <w:tblLook w:val="04A0"/>
      </w:tblPr>
      <w:tblGrid>
        <w:gridCol w:w="1728"/>
        <w:gridCol w:w="1728"/>
      </w:tblGrid>
      <w:tr w:rsidR="008A4CCB" w:rsidTr="00A40E8E">
        <w:trPr>
          <w:trHeight w:val="432"/>
        </w:trPr>
        <w:tc>
          <w:tcPr>
            <w:tcW w:w="1728" w:type="dxa"/>
            <w:vAlign w:val="bottom"/>
          </w:tcPr>
          <w:p w:rsidR="008A4CCB" w:rsidRDefault="008A4CCB" w:rsidP="00A40E8E">
            <w:pPr>
              <w:jc w:val="center"/>
            </w:pPr>
            <w:r>
              <w:t>Time (sec.)</w:t>
            </w:r>
          </w:p>
          <w:p w:rsidR="008A4CCB" w:rsidRPr="00070B28" w:rsidRDefault="008A4CCB" w:rsidP="00A40E8E">
            <w:pPr>
              <w:jc w:val="center"/>
              <w:rPr>
                <w:i/>
              </w:rPr>
            </w:pPr>
            <w:r w:rsidRPr="00070B28">
              <w:rPr>
                <w:i/>
              </w:rPr>
              <w:t>t</w:t>
            </w:r>
          </w:p>
        </w:tc>
        <w:tc>
          <w:tcPr>
            <w:tcW w:w="1728" w:type="dxa"/>
            <w:vAlign w:val="bottom"/>
          </w:tcPr>
          <w:p w:rsidR="008A4CCB" w:rsidRDefault="008A4CCB" w:rsidP="00A40E8E">
            <w:pPr>
              <w:jc w:val="center"/>
            </w:pPr>
            <w:r>
              <w:t>Height (ft.)</w:t>
            </w:r>
          </w:p>
          <w:p w:rsidR="008A4CCB" w:rsidRDefault="008A4CCB" w:rsidP="00A40E8E">
            <w:pPr>
              <w:jc w:val="center"/>
            </w:pPr>
            <w:r w:rsidRPr="00070B28">
              <w:rPr>
                <w:i/>
              </w:rPr>
              <w:t>h</w:t>
            </w:r>
            <w:r>
              <w:t>(</w:t>
            </w:r>
            <w:r w:rsidRPr="00070B28">
              <w:rPr>
                <w:i/>
              </w:rPr>
              <w:t>t</w:t>
            </w:r>
            <w:r>
              <w:t>)</w:t>
            </w:r>
          </w:p>
        </w:tc>
      </w:tr>
      <w:tr w:rsidR="008A4CCB" w:rsidTr="00A40E8E">
        <w:trPr>
          <w:trHeight w:val="432"/>
        </w:trPr>
        <w:tc>
          <w:tcPr>
            <w:tcW w:w="1728" w:type="dxa"/>
            <w:vAlign w:val="bottom"/>
          </w:tcPr>
          <w:p w:rsidR="008A4CCB" w:rsidRDefault="008A4CCB" w:rsidP="00A40E8E">
            <w:pPr>
              <w:jc w:val="center"/>
            </w:pPr>
            <w:r>
              <w:t>0</w:t>
            </w:r>
          </w:p>
        </w:tc>
        <w:tc>
          <w:tcPr>
            <w:tcW w:w="1728" w:type="dxa"/>
            <w:vAlign w:val="bottom"/>
          </w:tcPr>
          <w:p w:rsidR="008A4CCB" w:rsidRDefault="008A4CCB" w:rsidP="00A40E8E">
            <w:pPr>
              <w:jc w:val="center"/>
            </w:pPr>
          </w:p>
        </w:tc>
      </w:tr>
      <w:tr w:rsidR="008A4CCB" w:rsidTr="00A40E8E">
        <w:trPr>
          <w:trHeight w:val="432"/>
        </w:trPr>
        <w:tc>
          <w:tcPr>
            <w:tcW w:w="1728" w:type="dxa"/>
            <w:vAlign w:val="bottom"/>
          </w:tcPr>
          <w:p w:rsidR="008A4CCB" w:rsidRDefault="008A4CCB" w:rsidP="00A40E8E">
            <w:pPr>
              <w:jc w:val="center"/>
            </w:pPr>
            <w:r>
              <w:t>1</w:t>
            </w:r>
          </w:p>
        </w:tc>
        <w:tc>
          <w:tcPr>
            <w:tcW w:w="1728" w:type="dxa"/>
            <w:vAlign w:val="bottom"/>
          </w:tcPr>
          <w:p w:rsidR="008A4CCB" w:rsidRDefault="008A4CCB" w:rsidP="00A40E8E">
            <w:pPr>
              <w:jc w:val="center"/>
            </w:pPr>
          </w:p>
        </w:tc>
      </w:tr>
      <w:tr w:rsidR="008A4CCB" w:rsidTr="00A40E8E">
        <w:trPr>
          <w:trHeight w:val="432"/>
        </w:trPr>
        <w:tc>
          <w:tcPr>
            <w:tcW w:w="1728" w:type="dxa"/>
            <w:vAlign w:val="bottom"/>
          </w:tcPr>
          <w:p w:rsidR="008A4CCB" w:rsidRDefault="008A4CCB" w:rsidP="00A40E8E">
            <w:pPr>
              <w:jc w:val="center"/>
            </w:pPr>
            <w:r>
              <w:t>2</w:t>
            </w:r>
          </w:p>
        </w:tc>
        <w:tc>
          <w:tcPr>
            <w:tcW w:w="1728" w:type="dxa"/>
            <w:vAlign w:val="bottom"/>
          </w:tcPr>
          <w:p w:rsidR="008A4CCB" w:rsidRDefault="008A4CCB" w:rsidP="00A40E8E">
            <w:pPr>
              <w:jc w:val="center"/>
            </w:pPr>
          </w:p>
        </w:tc>
      </w:tr>
      <w:tr w:rsidR="008A4CCB" w:rsidTr="00A40E8E">
        <w:trPr>
          <w:trHeight w:val="432"/>
        </w:trPr>
        <w:tc>
          <w:tcPr>
            <w:tcW w:w="1728" w:type="dxa"/>
            <w:vAlign w:val="bottom"/>
          </w:tcPr>
          <w:p w:rsidR="008A4CCB" w:rsidRDefault="008A4CCB" w:rsidP="00A40E8E">
            <w:pPr>
              <w:jc w:val="center"/>
            </w:pPr>
            <w:r>
              <w:t>3</w:t>
            </w:r>
          </w:p>
        </w:tc>
        <w:tc>
          <w:tcPr>
            <w:tcW w:w="1728" w:type="dxa"/>
            <w:vAlign w:val="bottom"/>
          </w:tcPr>
          <w:p w:rsidR="008A4CCB" w:rsidRDefault="008A4CCB" w:rsidP="00A40E8E">
            <w:pPr>
              <w:jc w:val="center"/>
            </w:pPr>
          </w:p>
        </w:tc>
      </w:tr>
      <w:tr w:rsidR="008A4CCB" w:rsidTr="00A40E8E">
        <w:trPr>
          <w:trHeight w:val="432"/>
        </w:trPr>
        <w:tc>
          <w:tcPr>
            <w:tcW w:w="1728" w:type="dxa"/>
            <w:vAlign w:val="bottom"/>
          </w:tcPr>
          <w:p w:rsidR="008A4CCB" w:rsidRDefault="008A4CCB" w:rsidP="00A40E8E">
            <w:pPr>
              <w:jc w:val="center"/>
            </w:pPr>
            <w:r>
              <w:t>4</w:t>
            </w:r>
          </w:p>
        </w:tc>
        <w:tc>
          <w:tcPr>
            <w:tcW w:w="1728" w:type="dxa"/>
            <w:vAlign w:val="bottom"/>
          </w:tcPr>
          <w:p w:rsidR="008A4CCB" w:rsidRDefault="008A4CCB" w:rsidP="00A40E8E">
            <w:pPr>
              <w:jc w:val="center"/>
            </w:pPr>
          </w:p>
        </w:tc>
      </w:tr>
      <w:tr w:rsidR="008A4CCB" w:rsidTr="00A40E8E">
        <w:trPr>
          <w:trHeight w:val="432"/>
        </w:trPr>
        <w:tc>
          <w:tcPr>
            <w:tcW w:w="1728" w:type="dxa"/>
            <w:vAlign w:val="bottom"/>
          </w:tcPr>
          <w:p w:rsidR="008A4CCB" w:rsidRDefault="008A4CCB" w:rsidP="00A40E8E">
            <w:pPr>
              <w:jc w:val="center"/>
            </w:pPr>
            <w:r>
              <w:t>5</w:t>
            </w:r>
          </w:p>
        </w:tc>
        <w:tc>
          <w:tcPr>
            <w:tcW w:w="1728" w:type="dxa"/>
            <w:vAlign w:val="bottom"/>
          </w:tcPr>
          <w:p w:rsidR="008A4CCB" w:rsidRDefault="008A4CCB" w:rsidP="00A40E8E">
            <w:pPr>
              <w:jc w:val="center"/>
            </w:pPr>
          </w:p>
        </w:tc>
      </w:tr>
      <w:tr w:rsidR="008A4CCB" w:rsidTr="00A40E8E">
        <w:trPr>
          <w:trHeight w:val="432"/>
        </w:trPr>
        <w:tc>
          <w:tcPr>
            <w:tcW w:w="1728" w:type="dxa"/>
            <w:vAlign w:val="bottom"/>
          </w:tcPr>
          <w:p w:rsidR="008A4CCB" w:rsidRDefault="008A4CCB" w:rsidP="00A40E8E">
            <w:pPr>
              <w:jc w:val="center"/>
            </w:pPr>
          </w:p>
        </w:tc>
        <w:tc>
          <w:tcPr>
            <w:tcW w:w="1728" w:type="dxa"/>
            <w:vAlign w:val="bottom"/>
          </w:tcPr>
          <w:p w:rsidR="008A4CCB" w:rsidRDefault="008A4CCB" w:rsidP="00A40E8E">
            <w:pPr>
              <w:jc w:val="center"/>
            </w:pPr>
            <w:r>
              <w:t>0</w:t>
            </w:r>
          </w:p>
        </w:tc>
      </w:tr>
    </w:tbl>
    <w:p w:rsidR="008A4CCB" w:rsidRDefault="002F4C96" w:rsidP="008A4CCB">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rsidR="00E62A02">
        <w:t xml:space="preserve">  </w:t>
      </w:r>
      <w:r>
        <w:t xml:space="preserve">OVER </w:t>
      </w:r>
      <w:r>
        <w:sym w:font="Wingdings" w:char="F0E0"/>
      </w:r>
    </w:p>
    <w:p w:rsidR="002F4C96" w:rsidRPr="002F4C96" w:rsidRDefault="002F4C96" w:rsidP="00921E3D">
      <w:r w:rsidRPr="002F4C96">
        <w:lastRenderedPageBreak/>
        <w:tab/>
      </w:r>
      <w:r w:rsidRPr="002F4C96">
        <w:tab/>
      </w:r>
      <w:r w:rsidRPr="002F4C96">
        <w:tab/>
      </w:r>
      <w:r w:rsidRPr="002F4C96">
        <w:tab/>
      </w:r>
      <w:r w:rsidRPr="002F4C96">
        <w:tab/>
      </w:r>
      <w:r>
        <w:tab/>
      </w:r>
      <w:r>
        <w:tab/>
      </w:r>
      <w:r>
        <w:tab/>
      </w:r>
      <w:r>
        <w:tab/>
      </w:r>
      <w:r>
        <w:tab/>
      </w:r>
      <w:r>
        <w:tab/>
      </w:r>
      <w:r>
        <w:tab/>
      </w:r>
      <w:r>
        <w:tab/>
      </w:r>
      <w:r>
        <w:tab/>
      </w:r>
      <w:r>
        <w:tab/>
      </w:r>
      <w:r>
        <w:tab/>
      </w:r>
      <w:r>
        <w:tab/>
      </w:r>
      <w:r>
        <w:tab/>
      </w:r>
      <w:r>
        <w:tab/>
      </w:r>
      <w:r>
        <w:tab/>
      </w:r>
      <w:r>
        <w:tab/>
      </w:r>
      <w:r>
        <w:tab/>
      </w:r>
      <w:r>
        <w:tab/>
      </w:r>
      <w:r>
        <w:tab/>
      </w:r>
      <w:r>
        <w:tab/>
      </w:r>
      <w:r>
        <w:tab/>
      </w:r>
      <w:r>
        <w:tab/>
        <w:t>Page 4</w:t>
      </w:r>
    </w:p>
    <w:p w:rsidR="004A4E67" w:rsidRDefault="00AD3E1B" w:rsidP="00921E3D">
      <w:pPr>
        <w:rPr>
          <w:b/>
        </w:rPr>
      </w:pPr>
      <w:r>
        <w:rPr>
          <w:b/>
        </w:rPr>
        <w:t>Summarize the Mathematics:</w:t>
      </w:r>
    </w:p>
    <w:p w:rsidR="004A4E67" w:rsidRDefault="00AD3E1B" w:rsidP="00921E3D">
      <w:pPr>
        <w:rPr>
          <w:b/>
        </w:rPr>
      </w:pPr>
      <w:r>
        <w:rPr>
          <w:b/>
          <w:noProof/>
        </w:rPr>
        <w:drawing>
          <wp:anchor distT="0" distB="0" distL="114300" distR="114300" simplePos="0" relativeHeight="251667968" behindDoc="1" locked="0" layoutInCell="1" allowOverlap="1">
            <wp:simplePos x="0" y="0"/>
            <wp:positionH relativeFrom="column">
              <wp:posOffset>457200</wp:posOffset>
            </wp:positionH>
            <wp:positionV relativeFrom="paragraph">
              <wp:posOffset>87630</wp:posOffset>
            </wp:positionV>
            <wp:extent cx="5631180" cy="1962150"/>
            <wp:effectExtent l="19050" t="0" r="7620" b="0"/>
            <wp:wrapNone/>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srcRect t="29452"/>
                    <a:stretch>
                      <a:fillRect/>
                    </a:stretch>
                  </pic:blipFill>
                  <pic:spPr bwMode="auto">
                    <a:xfrm>
                      <a:off x="0" y="0"/>
                      <a:ext cx="5631180" cy="1962150"/>
                    </a:xfrm>
                    <a:prstGeom prst="rect">
                      <a:avLst/>
                    </a:prstGeom>
                    <a:noFill/>
                    <a:ln w="9525">
                      <a:noFill/>
                      <a:miter lim="800000"/>
                      <a:headEnd/>
                      <a:tailEnd/>
                    </a:ln>
                  </pic:spPr>
                </pic:pic>
              </a:graphicData>
            </a:graphic>
          </wp:anchor>
        </w:drawing>
      </w:r>
    </w:p>
    <w:p w:rsidR="004A4E67" w:rsidRDefault="004A4E67" w:rsidP="00921E3D">
      <w:pPr>
        <w:rPr>
          <w:b/>
        </w:rPr>
      </w:pPr>
    </w:p>
    <w:p w:rsidR="004A4E67" w:rsidRDefault="004A4E67" w:rsidP="00921E3D">
      <w:pPr>
        <w:rPr>
          <w:b/>
        </w:rPr>
      </w:pPr>
    </w:p>
    <w:p w:rsidR="004A4E67" w:rsidRDefault="004A4E67" w:rsidP="00921E3D">
      <w:pPr>
        <w:rPr>
          <w:b/>
        </w:rPr>
      </w:pPr>
    </w:p>
    <w:p w:rsidR="004A4E67" w:rsidRDefault="004A4E67" w:rsidP="00921E3D">
      <w:pPr>
        <w:rPr>
          <w:b/>
        </w:rPr>
      </w:pPr>
    </w:p>
    <w:p w:rsidR="004A4E67" w:rsidRDefault="004A4E67" w:rsidP="00921E3D">
      <w:pPr>
        <w:rPr>
          <w:b/>
        </w:rPr>
      </w:pPr>
    </w:p>
    <w:p w:rsidR="004A4E67" w:rsidRDefault="004A4E67" w:rsidP="00921E3D">
      <w:pPr>
        <w:rPr>
          <w:b/>
        </w:rPr>
      </w:pPr>
    </w:p>
    <w:p w:rsidR="004A4E67" w:rsidRDefault="004A4E67" w:rsidP="00921E3D">
      <w:pPr>
        <w:rPr>
          <w:b/>
        </w:rPr>
      </w:pPr>
    </w:p>
    <w:p w:rsidR="002F4C96" w:rsidRDefault="002F4C96" w:rsidP="00921E3D">
      <w:pPr>
        <w:rPr>
          <w:b/>
        </w:rPr>
      </w:pPr>
    </w:p>
    <w:p w:rsidR="004A4E67" w:rsidRDefault="004A4E67" w:rsidP="00921E3D">
      <w:pPr>
        <w:rPr>
          <w:b/>
        </w:rPr>
      </w:pPr>
    </w:p>
    <w:p w:rsidR="004A4E67" w:rsidRDefault="004A4E67" w:rsidP="00921E3D">
      <w:pPr>
        <w:rPr>
          <w:b/>
        </w:rPr>
      </w:pPr>
    </w:p>
    <w:p w:rsidR="004A4E67" w:rsidRDefault="004A4E67" w:rsidP="00921E3D">
      <w:pPr>
        <w:rPr>
          <w:b/>
        </w:rPr>
      </w:pPr>
    </w:p>
    <w:p w:rsidR="004A4E67" w:rsidRDefault="004A4E67" w:rsidP="00921E3D">
      <w:pPr>
        <w:rPr>
          <w:b/>
        </w:rPr>
      </w:pPr>
    </w:p>
    <w:p w:rsidR="00AD3E1B" w:rsidRDefault="00AD3E1B" w:rsidP="00921E3D">
      <w:pPr>
        <w:rPr>
          <w:b/>
        </w:rPr>
      </w:pPr>
    </w:p>
    <w:p w:rsidR="00AD3E1B" w:rsidRDefault="00AD3E1B" w:rsidP="00921E3D">
      <w:pPr>
        <w:rPr>
          <w:b/>
        </w:rPr>
      </w:pPr>
    </w:p>
    <w:p w:rsidR="00AD3E1B" w:rsidRDefault="00AD3E1B" w:rsidP="00921E3D">
      <w:pPr>
        <w:rPr>
          <w:b/>
        </w:rPr>
      </w:pPr>
    </w:p>
    <w:p w:rsidR="00AD3E1B" w:rsidRDefault="00AD3E1B" w:rsidP="00921E3D">
      <w:pPr>
        <w:rPr>
          <w:b/>
        </w:rPr>
      </w:pPr>
    </w:p>
    <w:p w:rsidR="00AD3E1B" w:rsidRDefault="00AD3E1B" w:rsidP="00921E3D">
      <w:pPr>
        <w:rPr>
          <w:b/>
        </w:rPr>
      </w:pPr>
    </w:p>
    <w:p w:rsidR="00AD3E1B" w:rsidRDefault="00AD3E1B" w:rsidP="00921E3D">
      <w:pPr>
        <w:rPr>
          <w:b/>
        </w:rPr>
      </w:pPr>
    </w:p>
    <w:p w:rsidR="00AD3E1B" w:rsidRDefault="00AD3E1B" w:rsidP="00921E3D">
      <w:pPr>
        <w:rPr>
          <w:b/>
        </w:rPr>
      </w:pPr>
    </w:p>
    <w:p w:rsidR="001B29FF" w:rsidRDefault="001B29FF" w:rsidP="00921E3D">
      <w:pPr>
        <w:rPr>
          <w:b/>
        </w:rPr>
      </w:pPr>
    </w:p>
    <w:p w:rsidR="001B29FF" w:rsidRPr="001B29FF" w:rsidRDefault="001B29FF" w:rsidP="00921E3D">
      <w:pPr>
        <w:rPr>
          <w:noProof/>
        </w:rPr>
      </w:pPr>
      <w:r>
        <w:rPr>
          <w:b/>
        </w:rPr>
        <w:t>Practice:</w:t>
      </w:r>
      <w:r>
        <w:rPr>
          <w:b/>
        </w:rPr>
        <w:tab/>
      </w:r>
      <w:r>
        <w:rPr>
          <w:b/>
        </w:rPr>
        <w:tab/>
      </w:r>
      <w:r>
        <w:rPr>
          <w:b/>
        </w:rPr>
        <w:tab/>
      </w:r>
      <w:r>
        <w:rPr>
          <w:b/>
        </w:rPr>
        <w:tab/>
      </w:r>
      <w:r>
        <w:rPr>
          <w:b/>
        </w:rPr>
        <w:tab/>
      </w:r>
      <w:r>
        <w:rPr>
          <w:b/>
        </w:rPr>
        <w:tab/>
      </w:r>
      <w:r w:rsidR="00B215F0">
        <w:rPr>
          <w:b/>
        </w:rPr>
        <w:t xml:space="preserve"> </w:t>
      </w:r>
      <w:hyperlink r:id="rId13" w:history="1">
        <w:r w:rsidR="00B215F0" w:rsidRPr="001B29FF">
          <w:rPr>
            <w:rStyle w:val="Hyperlink"/>
          </w:rPr>
          <w:t>https://www.youtube.com/watch?v=rz-lyvtuilM</w:t>
        </w:r>
      </w:hyperlink>
    </w:p>
    <w:p w:rsidR="001B29FF" w:rsidRPr="000E6581" w:rsidRDefault="001B29FF" w:rsidP="001B29FF">
      <w:pPr>
        <w:ind w:left="360"/>
        <w:rPr>
          <w:noProof/>
        </w:rPr>
      </w:pPr>
      <w:r w:rsidRPr="000E6581">
        <w:rPr>
          <w:noProof/>
        </w:rPr>
        <w:t xml:space="preserve">In Game 3 of the 1970 NBA championship series, the L.A. Lakers were down by two points with three seconds left in the game.  The ball was inbounded to Jerry West, whose image is silhouetted in today’s NBA logo.  He launched and made a miraculous shot from beyond midcourt, a distance of 60 feet, to send the game into overtime (there was no 3-point line at that time).  Through careful analysis of the game tape, one could determine the height at which Jerry West released the ball, as well as the amount of time that elapsed between the time the ball left his havds and the time the ball reached the basket.  This information could then be used to write a rule for the ball’s height </w:t>
      </w:r>
      <w:r w:rsidRPr="000E6581">
        <w:rPr>
          <w:i/>
          <w:noProof/>
        </w:rPr>
        <w:t>h</w:t>
      </w:r>
      <w:r w:rsidRPr="000E6581">
        <w:rPr>
          <w:noProof/>
        </w:rPr>
        <w:t xml:space="preserve"> in feet as a function of time in flight </w:t>
      </w:r>
      <w:r w:rsidRPr="000E6581">
        <w:rPr>
          <w:i/>
          <w:noProof/>
        </w:rPr>
        <w:t>t</w:t>
      </w:r>
      <w:r w:rsidRPr="000E6581">
        <w:rPr>
          <w:noProof/>
        </w:rPr>
        <w:t xml:space="preserve"> in seconds.</w:t>
      </w:r>
    </w:p>
    <w:p w:rsidR="001B29FF" w:rsidRPr="001B29FF" w:rsidRDefault="001B29FF" w:rsidP="001B29FF">
      <w:pPr>
        <w:pStyle w:val="ListParagraph"/>
        <w:rPr>
          <w:noProof/>
          <w:sz w:val="12"/>
        </w:rPr>
      </w:pPr>
    </w:p>
    <w:p w:rsidR="001B29FF" w:rsidRPr="000E6581" w:rsidRDefault="001B29FF" w:rsidP="001B29FF">
      <w:pPr>
        <w:pStyle w:val="ListParagraph"/>
        <w:numPr>
          <w:ilvl w:val="0"/>
          <w:numId w:val="8"/>
        </w:numPr>
        <w:spacing w:after="200" w:line="276" w:lineRule="auto"/>
        <w:ind w:left="720"/>
        <w:rPr>
          <w:noProof/>
        </w:rPr>
      </w:pPr>
      <w:r w:rsidRPr="000E6581">
        <w:rPr>
          <w:noProof/>
        </w:rPr>
        <w:t xml:space="preserve">Suppose the basketball left West’s hands at a point 8 feet above the ground.  What does that information tell about the rule giving </w:t>
      </w:r>
      <w:r w:rsidRPr="000E6581">
        <w:rPr>
          <w:i/>
          <w:noProof/>
        </w:rPr>
        <w:t>h</w:t>
      </w:r>
      <w:r w:rsidRPr="000E6581">
        <w:rPr>
          <w:noProof/>
        </w:rPr>
        <w:t xml:space="preserve"> as a function of </w:t>
      </w:r>
      <w:r w:rsidRPr="000E6581">
        <w:rPr>
          <w:i/>
          <w:noProof/>
        </w:rPr>
        <w:t>t</w:t>
      </w:r>
      <w:r w:rsidRPr="000E6581">
        <w:rPr>
          <w:noProof/>
        </w:rPr>
        <w:t>?</w:t>
      </w:r>
    </w:p>
    <w:p w:rsidR="001B29FF" w:rsidRDefault="001B29FF" w:rsidP="001B29FF">
      <w:pPr>
        <w:rPr>
          <w:noProof/>
        </w:rPr>
      </w:pPr>
    </w:p>
    <w:p w:rsidR="001B29FF" w:rsidRPr="000E6581" w:rsidRDefault="001B29FF" w:rsidP="001B29FF">
      <w:pPr>
        <w:rPr>
          <w:noProof/>
        </w:rPr>
      </w:pPr>
    </w:p>
    <w:p w:rsidR="001B29FF" w:rsidRPr="000E6581" w:rsidRDefault="001B29FF" w:rsidP="001B29FF">
      <w:pPr>
        <w:pStyle w:val="ListParagraph"/>
        <w:numPr>
          <w:ilvl w:val="0"/>
          <w:numId w:val="8"/>
        </w:numPr>
        <w:spacing w:after="200" w:line="276" w:lineRule="auto"/>
        <w:ind w:left="720"/>
        <w:rPr>
          <w:noProof/>
        </w:rPr>
      </w:pPr>
      <w:r w:rsidRPr="000E6581">
        <w:rPr>
          <w:noProof/>
        </w:rPr>
        <w:t>Suppose also that the basketball reached the basket (at a height of 10 feet) 2.5 seconds after it left West’s hands.  Use this information to determine the initial upward velocity of the basketball.</w:t>
      </w:r>
    </w:p>
    <w:p w:rsidR="001B29FF" w:rsidRDefault="001B29FF" w:rsidP="001B29FF">
      <w:pPr>
        <w:rPr>
          <w:noProof/>
        </w:rPr>
      </w:pPr>
    </w:p>
    <w:p w:rsidR="001B29FF" w:rsidRDefault="001B29FF" w:rsidP="001B29FF">
      <w:pPr>
        <w:rPr>
          <w:noProof/>
        </w:rPr>
      </w:pPr>
    </w:p>
    <w:p w:rsidR="001B29FF" w:rsidRDefault="001B29FF" w:rsidP="001B29FF">
      <w:pPr>
        <w:rPr>
          <w:noProof/>
        </w:rPr>
      </w:pPr>
    </w:p>
    <w:p w:rsidR="001B29FF" w:rsidRDefault="001B29FF" w:rsidP="001B29FF">
      <w:pPr>
        <w:rPr>
          <w:noProof/>
        </w:rPr>
      </w:pPr>
    </w:p>
    <w:p w:rsidR="001B29FF" w:rsidRDefault="001B29FF" w:rsidP="001B29FF">
      <w:pPr>
        <w:rPr>
          <w:noProof/>
        </w:rPr>
      </w:pPr>
    </w:p>
    <w:p w:rsidR="001B29FF" w:rsidRDefault="001B29FF" w:rsidP="001B29FF">
      <w:pPr>
        <w:rPr>
          <w:noProof/>
        </w:rPr>
      </w:pPr>
    </w:p>
    <w:p w:rsidR="001B29FF" w:rsidRDefault="001B29FF" w:rsidP="001B29FF">
      <w:pPr>
        <w:rPr>
          <w:noProof/>
        </w:rPr>
      </w:pPr>
    </w:p>
    <w:p w:rsidR="001B29FF" w:rsidRPr="000E6581" w:rsidRDefault="001B29FF" w:rsidP="001B29FF">
      <w:pPr>
        <w:rPr>
          <w:noProof/>
        </w:rPr>
      </w:pPr>
    </w:p>
    <w:p w:rsidR="00E37FC2" w:rsidRDefault="001B29FF" w:rsidP="00921E3D">
      <w:pPr>
        <w:pStyle w:val="ListParagraph"/>
        <w:numPr>
          <w:ilvl w:val="0"/>
          <w:numId w:val="8"/>
        </w:numPr>
        <w:spacing w:after="200" w:line="276" w:lineRule="auto"/>
        <w:ind w:left="720"/>
        <w:rPr>
          <w:noProof/>
        </w:rPr>
      </w:pPr>
      <w:r w:rsidRPr="000E6581">
        <w:rPr>
          <w:noProof/>
        </w:rPr>
        <w:t xml:space="preserve">Write a rule giving </w:t>
      </w:r>
      <w:r w:rsidRPr="000E6581">
        <w:rPr>
          <w:i/>
          <w:noProof/>
        </w:rPr>
        <w:t>h</w:t>
      </w:r>
      <w:r w:rsidRPr="000E6581">
        <w:rPr>
          <w:noProof/>
        </w:rPr>
        <w:t xml:space="preserve"> as a function of </w:t>
      </w:r>
      <w:r w:rsidRPr="000E6581">
        <w:rPr>
          <w:i/>
          <w:noProof/>
        </w:rPr>
        <w:t>t</w:t>
      </w:r>
      <w:r w:rsidRPr="000E6581">
        <w:rPr>
          <w:noProof/>
        </w:rPr>
        <w:t>.</w:t>
      </w:r>
    </w:p>
    <w:p w:rsidR="00D41A63" w:rsidRDefault="00D41A63" w:rsidP="00D41A63">
      <w:pPr>
        <w:spacing w:after="200" w:line="276" w:lineRule="auto"/>
        <w:rPr>
          <w:noProof/>
        </w:rPr>
      </w:pPr>
    </w:p>
    <w:p w:rsidR="00D41A63" w:rsidRPr="00766439" w:rsidRDefault="00D41A63" w:rsidP="00D41A63">
      <w:r w:rsidRPr="00766439">
        <w:lastRenderedPageBreak/>
        <w:t>Math 2</w:t>
      </w:r>
      <w:r w:rsidRPr="00766439">
        <w:tab/>
      </w:r>
      <w:r w:rsidRPr="00766439">
        <w:tab/>
      </w:r>
      <w:r w:rsidRPr="00766439">
        <w:tab/>
      </w:r>
      <w:r w:rsidRPr="00766439">
        <w:tab/>
      </w:r>
      <w:r w:rsidRPr="00766439">
        <w:tab/>
      </w:r>
      <w:r w:rsidRPr="00766439">
        <w:tab/>
      </w:r>
      <w:r w:rsidRPr="00766439">
        <w:tab/>
      </w:r>
      <w:r w:rsidRPr="00766439">
        <w:tab/>
      </w:r>
      <w:r>
        <w:tab/>
      </w:r>
      <w:r>
        <w:tab/>
      </w:r>
      <w:r>
        <w:tab/>
      </w:r>
      <w:r>
        <w:tab/>
      </w:r>
      <w:r>
        <w:tab/>
      </w:r>
      <w:r>
        <w:tab/>
      </w:r>
      <w:r>
        <w:tab/>
      </w:r>
      <w:r w:rsidRPr="00766439">
        <w:t>Name_______________________________</w:t>
      </w:r>
    </w:p>
    <w:p w:rsidR="00D41A63" w:rsidRPr="00766439" w:rsidRDefault="00D41A63" w:rsidP="00D41A63">
      <w:pPr>
        <w:rPr>
          <w:noProof/>
        </w:rPr>
      </w:pPr>
      <w:r>
        <w:rPr>
          <w:noProof/>
        </w:rPr>
        <w:t>Lesson 2-1: Homework</w:t>
      </w:r>
      <w:r>
        <w:rPr>
          <w:noProof/>
        </w:rPr>
        <w:tab/>
      </w:r>
      <w:r>
        <w:rPr>
          <w:noProof/>
        </w:rPr>
        <w:tab/>
      </w:r>
      <w:r>
        <w:rPr>
          <w:noProof/>
        </w:rPr>
        <w:tab/>
      </w:r>
      <w:r>
        <w:rPr>
          <w:noProof/>
        </w:rPr>
        <w:tab/>
      </w:r>
      <w:r>
        <w:rPr>
          <w:noProof/>
        </w:rPr>
        <w:tab/>
      </w:r>
      <w:r>
        <w:rPr>
          <w:noProof/>
        </w:rPr>
        <w:tab/>
      </w:r>
      <w:r>
        <w:rPr>
          <w:noProof/>
        </w:rPr>
        <w:tab/>
      </w:r>
      <w:r>
        <w:rPr>
          <w:noProof/>
        </w:rPr>
        <w:tab/>
      </w:r>
      <w:r>
        <w:rPr>
          <w:noProof/>
        </w:rPr>
        <w:tab/>
      </w:r>
      <w:r>
        <w:rPr>
          <w:noProof/>
        </w:rPr>
        <w:tab/>
        <w:t>Date _____________________________</w:t>
      </w:r>
    </w:p>
    <w:p w:rsidR="00D41A63" w:rsidRPr="00766439" w:rsidRDefault="00D41A63" w:rsidP="00D41A63">
      <w:pPr>
        <w:rPr>
          <w:noProof/>
        </w:rPr>
      </w:pPr>
    </w:p>
    <w:p w:rsidR="00D41A63" w:rsidRPr="00766439" w:rsidRDefault="00D41A63" w:rsidP="00D41A63">
      <w:pPr>
        <w:ind w:left="360" w:hanging="360"/>
        <w:rPr>
          <w:vertAlign w:val="superscript"/>
        </w:rPr>
      </w:pPr>
      <w:r>
        <w:t>1.</w:t>
      </w:r>
      <w:r>
        <w:tab/>
      </w:r>
      <w:r w:rsidRPr="00766439">
        <w:t xml:space="preserve">When an object is </w:t>
      </w:r>
      <w:r w:rsidRPr="00766439">
        <w:rPr>
          <w:b/>
        </w:rPr>
        <w:t>dropped</w:t>
      </w:r>
      <w:r w:rsidRPr="00766439">
        <w:t xml:space="preserve">, its height </w:t>
      </w:r>
      <w:r w:rsidRPr="00766439">
        <w:rPr>
          <w:i/>
        </w:rPr>
        <w:t>h</w:t>
      </w:r>
      <w:r w:rsidRPr="00766439">
        <w:t xml:space="preserve"> (in feet), </w:t>
      </w:r>
      <w:r w:rsidRPr="00766439">
        <w:rPr>
          <w:i/>
        </w:rPr>
        <w:t>t</w:t>
      </w:r>
      <w:r w:rsidRPr="00766439">
        <w:t xml:space="preserve"> seconds after being dropped, can be modeled by the following equation:  </w:t>
      </w:r>
      <w:r w:rsidRPr="00766439">
        <w:rPr>
          <w:i/>
        </w:rPr>
        <w:t>h</w:t>
      </w:r>
      <w:r w:rsidRPr="00766439">
        <w:t>(</w:t>
      </w:r>
      <w:r w:rsidRPr="00766439">
        <w:rPr>
          <w:i/>
        </w:rPr>
        <w:t>t</w:t>
      </w:r>
      <w:r w:rsidRPr="00766439">
        <w:t xml:space="preserve">)  = </w:t>
      </w:r>
      <w:r w:rsidRPr="00766439">
        <w:rPr>
          <w:i/>
        </w:rPr>
        <w:t>h</w:t>
      </w:r>
      <w:r w:rsidRPr="00766439">
        <w:rPr>
          <w:i/>
          <w:vertAlign w:val="subscript"/>
        </w:rPr>
        <w:t xml:space="preserve">0  </w:t>
      </w:r>
      <w:r w:rsidRPr="00766439">
        <w:rPr>
          <w:i/>
        </w:rPr>
        <w:softHyphen/>
      </w:r>
      <w:r w:rsidRPr="00766439">
        <w:t>− ½</w:t>
      </w:r>
      <w:r w:rsidRPr="00766439">
        <w:rPr>
          <w:i/>
        </w:rPr>
        <w:t>gt</w:t>
      </w:r>
      <w:r w:rsidRPr="00766439">
        <w:rPr>
          <w:vertAlign w:val="superscript"/>
        </w:rPr>
        <w:t xml:space="preserve">2 </w:t>
      </w:r>
      <w:r w:rsidRPr="00766439">
        <w:t xml:space="preserve">where </w:t>
      </w:r>
      <w:r w:rsidRPr="00766439">
        <w:rPr>
          <w:i/>
        </w:rPr>
        <w:t xml:space="preserve">g </w:t>
      </w:r>
      <w:r w:rsidRPr="00766439">
        <w:t xml:space="preserve">is the acceleration of gravity and </w:t>
      </w:r>
      <w:r w:rsidRPr="00766439">
        <w:rPr>
          <w:i/>
        </w:rPr>
        <w:t>h</w:t>
      </w:r>
      <w:r w:rsidRPr="00766439">
        <w:rPr>
          <w:i/>
          <w:vertAlign w:val="subscript"/>
        </w:rPr>
        <w:t>0</w:t>
      </w:r>
      <w:r w:rsidRPr="00766439">
        <w:t xml:space="preserve"> is the object’s initial height. Use the fact that acceleration due to gravity is 32 feet per second</w:t>
      </w:r>
      <w:r w:rsidRPr="00766439">
        <w:rPr>
          <w:vertAlign w:val="superscript"/>
        </w:rPr>
        <w:t>2</w:t>
      </w:r>
      <w:r w:rsidRPr="00766439">
        <w:t xml:space="preserve">. </w:t>
      </w:r>
    </w:p>
    <w:p w:rsidR="00D41A63" w:rsidRPr="00766439" w:rsidRDefault="00D41A63" w:rsidP="00D41A63">
      <w:pPr>
        <w:pStyle w:val="ListParagraph"/>
        <w:rPr>
          <w:vertAlign w:val="superscript"/>
        </w:rPr>
      </w:pPr>
    </w:p>
    <w:p w:rsidR="00D41A63" w:rsidRPr="00766439" w:rsidRDefault="00D41A63" w:rsidP="00D41A63">
      <w:pPr>
        <w:pStyle w:val="ListParagraph"/>
        <w:numPr>
          <w:ilvl w:val="0"/>
          <w:numId w:val="13"/>
        </w:numPr>
        <w:spacing w:after="200" w:line="276" w:lineRule="auto"/>
      </w:pPr>
      <w:r w:rsidRPr="00766439">
        <w:t>Write an equation to model this situation when the height of the building that the object is being dropped from is 100 feet.</w:t>
      </w:r>
    </w:p>
    <w:p w:rsidR="00D41A63" w:rsidRPr="00766439" w:rsidRDefault="00D41A63" w:rsidP="00D41A63"/>
    <w:p w:rsidR="00D41A63" w:rsidRDefault="00D41A63" w:rsidP="00D41A63"/>
    <w:p w:rsidR="00D41A63" w:rsidRPr="00766439" w:rsidRDefault="00D41A63" w:rsidP="00D41A63"/>
    <w:p w:rsidR="00D41A63" w:rsidRPr="00766439" w:rsidRDefault="00D41A63" w:rsidP="00D41A63">
      <w:pPr>
        <w:pStyle w:val="ListParagraph"/>
        <w:numPr>
          <w:ilvl w:val="0"/>
          <w:numId w:val="13"/>
        </w:numPr>
        <w:spacing w:after="200" w:line="276" w:lineRule="auto"/>
      </w:pPr>
      <w:r w:rsidRPr="00766439">
        <w:t>Fill in the table below:</w:t>
      </w:r>
    </w:p>
    <w:p w:rsidR="00D41A63" w:rsidRPr="00766439" w:rsidRDefault="00D41A63" w:rsidP="00D41A63">
      <w:pPr>
        <w:pStyle w:val="ListParagraph"/>
      </w:pPr>
    </w:p>
    <w:tbl>
      <w:tblPr>
        <w:tblStyle w:val="TableGrid"/>
        <w:tblW w:w="0" w:type="auto"/>
        <w:tblInd w:w="1380" w:type="dxa"/>
        <w:tblLook w:val="04A0"/>
      </w:tblPr>
      <w:tblGrid>
        <w:gridCol w:w="1287"/>
        <w:gridCol w:w="864"/>
        <w:gridCol w:w="864"/>
        <w:gridCol w:w="864"/>
        <w:gridCol w:w="864"/>
        <w:gridCol w:w="864"/>
        <w:gridCol w:w="864"/>
        <w:gridCol w:w="864"/>
      </w:tblGrid>
      <w:tr w:rsidR="00D41A63" w:rsidRPr="00766439" w:rsidTr="003A3F5C">
        <w:tc>
          <w:tcPr>
            <w:tcW w:w="1287" w:type="dxa"/>
          </w:tcPr>
          <w:p w:rsidR="00D41A63" w:rsidRPr="003A3F5C" w:rsidRDefault="00D41A63" w:rsidP="007F27D0">
            <w:pPr>
              <w:pStyle w:val="ListParagraph"/>
              <w:ind w:left="0"/>
            </w:pPr>
            <w:r w:rsidRPr="00D41A63">
              <w:rPr>
                <w:i/>
              </w:rPr>
              <w:t>t</w:t>
            </w:r>
            <w:r w:rsidR="003A3F5C">
              <w:rPr>
                <w:i/>
              </w:rPr>
              <w:t xml:space="preserve"> </w:t>
            </w:r>
            <w:r w:rsidR="003A3F5C">
              <w:t xml:space="preserve">   </w:t>
            </w:r>
            <w:r w:rsidR="003A3F5C" w:rsidRPr="003A3F5C">
              <w:rPr>
                <w:sz w:val="20"/>
              </w:rPr>
              <w:t>(in sec.)</w:t>
            </w:r>
          </w:p>
        </w:tc>
        <w:tc>
          <w:tcPr>
            <w:tcW w:w="864" w:type="dxa"/>
            <w:vAlign w:val="center"/>
          </w:tcPr>
          <w:p w:rsidR="00D41A63" w:rsidRPr="00766439" w:rsidRDefault="00D41A63" w:rsidP="003A3F5C">
            <w:pPr>
              <w:pStyle w:val="ListParagraph"/>
              <w:ind w:left="0"/>
              <w:jc w:val="center"/>
            </w:pPr>
            <w:r w:rsidRPr="00766439">
              <w:t>0</w:t>
            </w:r>
          </w:p>
        </w:tc>
        <w:tc>
          <w:tcPr>
            <w:tcW w:w="864" w:type="dxa"/>
            <w:vAlign w:val="center"/>
          </w:tcPr>
          <w:p w:rsidR="00D41A63" w:rsidRPr="00766439" w:rsidRDefault="00D41A63" w:rsidP="003A3F5C">
            <w:pPr>
              <w:pStyle w:val="ListParagraph"/>
              <w:ind w:left="0"/>
              <w:jc w:val="center"/>
            </w:pPr>
            <w:r w:rsidRPr="00766439">
              <w:t>.5</w:t>
            </w:r>
          </w:p>
        </w:tc>
        <w:tc>
          <w:tcPr>
            <w:tcW w:w="864" w:type="dxa"/>
            <w:vAlign w:val="center"/>
          </w:tcPr>
          <w:p w:rsidR="00D41A63" w:rsidRPr="00766439" w:rsidRDefault="00D41A63" w:rsidP="003A3F5C">
            <w:pPr>
              <w:pStyle w:val="ListParagraph"/>
              <w:ind w:left="0"/>
              <w:jc w:val="center"/>
            </w:pPr>
            <w:r w:rsidRPr="00766439">
              <w:t>1</w:t>
            </w:r>
          </w:p>
        </w:tc>
        <w:tc>
          <w:tcPr>
            <w:tcW w:w="864" w:type="dxa"/>
            <w:vAlign w:val="center"/>
          </w:tcPr>
          <w:p w:rsidR="00D41A63" w:rsidRPr="00766439" w:rsidRDefault="00D41A63" w:rsidP="003A3F5C">
            <w:pPr>
              <w:pStyle w:val="ListParagraph"/>
              <w:ind w:left="0"/>
              <w:jc w:val="center"/>
            </w:pPr>
            <w:r w:rsidRPr="00766439">
              <w:t>1.5</w:t>
            </w:r>
          </w:p>
        </w:tc>
        <w:tc>
          <w:tcPr>
            <w:tcW w:w="864" w:type="dxa"/>
            <w:vAlign w:val="center"/>
          </w:tcPr>
          <w:p w:rsidR="00D41A63" w:rsidRPr="00766439" w:rsidRDefault="00D41A63" w:rsidP="003A3F5C">
            <w:pPr>
              <w:pStyle w:val="ListParagraph"/>
              <w:ind w:left="0"/>
              <w:jc w:val="center"/>
            </w:pPr>
            <w:r w:rsidRPr="00766439">
              <w:t>2</w:t>
            </w:r>
          </w:p>
        </w:tc>
        <w:tc>
          <w:tcPr>
            <w:tcW w:w="864" w:type="dxa"/>
            <w:vAlign w:val="center"/>
          </w:tcPr>
          <w:p w:rsidR="00D41A63" w:rsidRPr="00766439" w:rsidRDefault="00D41A63" w:rsidP="003A3F5C">
            <w:pPr>
              <w:pStyle w:val="ListParagraph"/>
              <w:ind w:left="0"/>
              <w:jc w:val="center"/>
            </w:pPr>
            <w:r w:rsidRPr="00766439">
              <w:t>2.5</w:t>
            </w:r>
          </w:p>
        </w:tc>
        <w:tc>
          <w:tcPr>
            <w:tcW w:w="864" w:type="dxa"/>
            <w:vAlign w:val="center"/>
          </w:tcPr>
          <w:p w:rsidR="00D41A63" w:rsidRPr="00766439" w:rsidRDefault="00D41A63" w:rsidP="003A3F5C">
            <w:pPr>
              <w:pStyle w:val="ListParagraph"/>
              <w:ind w:left="0"/>
              <w:jc w:val="center"/>
            </w:pPr>
            <w:r w:rsidRPr="00766439">
              <w:t>3</w:t>
            </w:r>
          </w:p>
        </w:tc>
      </w:tr>
      <w:tr w:rsidR="00D41A63" w:rsidRPr="00766439" w:rsidTr="003A3F5C">
        <w:tc>
          <w:tcPr>
            <w:tcW w:w="1287" w:type="dxa"/>
          </w:tcPr>
          <w:p w:rsidR="00D41A63" w:rsidRPr="00766439" w:rsidRDefault="00D41A63" w:rsidP="007F27D0">
            <w:pPr>
              <w:pStyle w:val="ListParagraph"/>
              <w:ind w:left="0"/>
            </w:pPr>
            <w:r w:rsidRPr="00D41A63">
              <w:rPr>
                <w:i/>
              </w:rPr>
              <w:t>h</w:t>
            </w:r>
            <w:r w:rsidRPr="00766439">
              <w:t>(</w:t>
            </w:r>
            <w:r w:rsidRPr="00D41A63">
              <w:rPr>
                <w:i/>
              </w:rPr>
              <w:t>t</w:t>
            </w:r>
            <w:r w:rsidRPr="00766439">
              <w:t>)</w:t>
            </w:r>
            <w:r w:rsidR="003A3F5C">
              <w:t xml:space="preserve">  </w:t>
            </w:r>
            <w:r w:rsidR="003A3F5C">
              <w:rPr>
                <w:sz w:val="20"/>
              </w:rPr>
              <w:t>(in ft</w:t>
            </w:r>
            <w:r w:rsidR="003A3F5C" w:rsidRPr="003A3F5C">
              <w:rPr>
                <w:sz w:val="20"/>
              </w:rPr>
              <w:t>.)</w:t>
            </w:r>
          </w:p>
        </w:tc>
        <w:tc>
          <w:tcPr>
            <w:tcW w:w="864" w:type="dxa"/>
            <w:vAlign w:val="center"/>
          </w:tcPr>
          <w:p w:rsidR="00D41A63" w:rsidRPr="00766439" w:rsidRDefault="00D41A63" w:rsidP="003A3F5C">
            <w:pPr>
              <w:pStyle w:val="ListParagraph"/>
              <w:ind w:left="0"/>
              <w:jc w:val="center"/>
            </w:pPr>
          </w:p>
        </w:tc>
        <w:tc>
          <w:tcPr>
            <w:tcW w:w="864" w:type="dxa"/>
            <w:vAlign w:val="center"/>
          </w:tcPr>
          <w:p w:rsidR="00D41A63" w:rsidRPr="00766439" w:rsidRDefault="00D41A63" w:rsidP="003A3F5C">
            <w:pPr>
              <w:pStyle w:val="ListParagraph"/>
              <w:ind w:left="0"/>
              <w:jc w:val="center"/>
            </w:pPr>
          </w:p>
        </w:tc>
        <w:tc>
          <w:tcPr>
            <w:tcW w:w="864" w:type="dxa"/>
            <w:vAlign w:val="center"/>
          </w:tcPr>
          <w:p w:rsidR="00D41A63" w:rsidRPr="00766439" w:rsidRDefault="00D41A63" w:rsidP="003A3F5C">
            <w:pPr>
              <w:pStyle w:val="ListParagraph"/>
              <w:ind w:left="0"/>
              <w:jc w:val="center"/>
            </w:pPr>
          </w:p>
        </w:tc>
        <w:tc>
          <w:tcPr>
            <w:tcW w:w="864" w:type="dxa"/>
            <w:vAlign w:val="center"/>
          </w:tcPr>
          <w:p w:rsidR="00D41A63" w:rsidRPr="00766439" w:rsidRDefault="00D41A63" w:rsidP="003A3F5C">
            <w:pPr>
              <w:pStyle w:val="ListParagraph"/>
              <w:ind w:left="0"/>
              <w:jc w:val="center"/>
            </w:pPr>
          </w:p>
        </w:tc>
        <w:tc>
          <w:tcPr>
            <w:tcW w:w="864" w:type="dxa"/>
            <w:vAlign w:val="center"/>
          </w:tcPr>
          <w:p w:rsidR="00D41A63" w:rsidRPr="00766439" w:rsidRDefault="00D41A63" w:rsidP="003A3F5C">
            <w:pPr>
              <w:pStyle w:val="ListParagraph"/>
              <w:ind w:left="0"/>
              <w:jc w:val="center"/>
            </w:pPr>
          </w:p>
        </w:tc>
        <w:tc>
          <w:tcPr>
            <w:tcW w:w="864" w:type="dxa"/>
            <w:vAlign w:val="center"/>
          </w:tcPr>
          <w:p w:rsidR="00D41A63" w:rsidRPr="00766439" w:rsidRDefault="00D41A63" w:rsidP="003A3F5C">
            <w:pPr>
              <w:pStyle w:val="ListParagraph"/>
              <w:ind w:left="0"/>
              <w:jc w:val="center"/>
            </w:pPr>
          </w:p>
        </w:tc>
        <w:tc>
          <w:tcPr>
            <w:tcW w:w="864" w:type="dxa"/>
            <w:vAlign w:val="center"/>
          </w:tcPr>
          <w:p w:rsidR="00D41A63" w:rsidRPr="00766439" w:rsidRDefault="00D41A63" w:rsidP="003A3F5C">
            <w:pPr>
              <w:pStyle w:val="ListParagraph"/>
              <w:ind w:left="0"/>
              <w:jc w:val="center"/>
            </w:pPr>
          </w:p>
        </w:tc>
      </w:tr>
    </w:tbl>
    <w:p w:rsidR="00D41A63" w:rsidRPr="00766439" w:rsidRDefault="00D41A63" w:rsidP="00D41A63">
      <w:pPr>
        <w:pStyle w:val="ListParagraph"/>
      </w:pPr>
    </w:p>
    <w:p w:rsidR="00D41A63" w:rsidRDefault="00D41A63" w:rsidP="00D41A63">
      <w:pPr>
        <w:pStyle w:val="ListParagraph"/>
      </w:pPr>
      <w:r>
        <w:rPr>
          <w:noProof/>
        </w:rPr>
        <w:drawing>
          <wp:anchor distT="0" distB="0" distL="114300" distR="114300" simplePos="0" relativeHeight="251671040" behindDoc="1" locked="0" layoutInCell="1" allowOverlap="1">
            <wp:simplePos x="0" y="0"/>
            <wp:positionH relativeFrom="column">
              <wp:posOffset>1304925</wp:posOffset>
            </wp:positionH>
            <wp:positionV relativeFrom="paragraph">
              <wp:posOffset>148590</wp:posOffset>
            </wp:positionV>
            <wp:extent cx="3305175" cy="3305175"/>
            <wp:effectExtent l="19050" t="0" r="9525" b="0"/>
            <wp:wrapNone/>
            <wp:docPr id="3" name="Picture 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pic:cNvPicPr>
                      <a:picLocks noChangeAspect="1" noChangeArrowheads="1"/>
                    </pic:cNvPicPr>
                  </pic:nvPicPr>
                  <pic:blipFill>
                    <a:blip r:embed="rId14" cstate="print"/>
                    <a:srcRect/>
                    <a:stretch>
                      <a:fillRect/>
                    </a:stretch>
                  </pic:blipFill>
                  <pic:spPr bwMode="auto">
                    <a:xfrm>
                      <a:off x="0" y="0"/>
                      <a:ext cx="3305175" cy="3305175"/>
                    </a:xfrm>
                    <a:prstGeom prst="rect">
                      <a:avLst/>
                    </a:prstGeom>
                    <a:noFill/>
                    <a:ln w="9525">
                      <a:noFill/>
                      <a:miter lim="800000"/>
                      <a:headEnd/>
                      <a:tailEnd/>
                    </a:ln>
                  </pic:spPr>
                </pic:pic>
              </a:graphicData>
            </a:graphic>
          </wp:anchor>
        </w:drawing>
      </w:r>
    </w:p>
    <w:p w:rsidR="00D41A63" w:rsidRPr="00766439" w:rsidRDefault="00D41A63" w:rsidP="00D41A63">
      <w:pPr>
        <w:pStyle w:val="ListParagraph"/>
      </w:pPr>
    </w:p>
    <w:p w:rsidR="00D41A63" w:rsidRPr="00766439" w:rsidRDefault="00D41A63" w:rsidP="00D41A63">
      <w:pPr>
        <w:pStyle w:val="ListParagraph"/>
        <w:numPr>
          <w:ilvl w:val="0"/>
          <w:numId w:val="13"/>
        </w:numPr>
        <w:spacing w:after="200" w:line="276" w:lineRule="auto"/>
      </w:pPr>
      <w:r w:rsidRPr="00766439">
        <w:t>Graph:</w:t>
      </w:r>
      <w:r w:rsidRPr="00766439">
        <w:tab/>
      </w:r>
      <w:r w:rsidRPr="00766439">
        <w:tab/>
      </w:r>
    </w:p>
    <w:p w:rsidR="00D41A63" w:rsidRPr="00766439" w:rsidRDefault="00D41A63" w:rsidP="00D41A63">
      <w:pPr>
        <w:pStyle w:val="ListParagraph"/>
      </w:pPr>
    </w:p>
    <w:p w:rsidR="00D41A63" w:rsidRPr="00766439" w:rsidRDefault="00D41A63" w:rsidP="00D41A63">
      <w:pPr>
        <w:pStyle w:val="ListParagraph"/>
      </w:pPr>
    </w:p>
    <w:p w:rsidR="00D41A63" w:rsidRPr="00766439" w:rsidRDefault="00D41A63" w:rsidP="00D41A63">
      <w:pPr>
        <w:pStyle w:val="ListParagraph"/>
      </w:pPr>
    </w:p>
    <w:p w:rsidR="00D41A63" w:rsidRPr="00766439" w:rsidRDefault="00D41A63" w:rsidP="00D41A63">
      <w:pPr>
        <w:pStyle w:val="ListParagraph"/>
      </w:pPr>
    </w:p>
    <w:p w:rsidR="00D41A63" w:rsidRPr="00766439" w:rsidRDefault="00D41A63" w:rsidP="00D41A63">
      <w:pPr>
        <w:pStyle w:val="ListParagraph"/>
      </w:pPr>
    </w:p>
    <w:p w:rsidR="00D41A63" w:rsidRPr="00766439" w:rsidRDefault="00D41A63" w:rsidP="00D41A63">
      <w:pPr>
        <w:pStyle w:val="ListParagraph"/>
      </w:pPr>
    </w:p>
    <w:p w:rsidR="00D41A63" w:rsidRPr="00766439" w:rsidRDefault="00D41A63" w:rsidP="00D41A63">
      <w:pPr>
        <w:pStyle w:val="ListParagraph"/>
      </w:pPr>
    </w:p>
    <w:p w:rsidR="00D41A63" w:rsidRPr="00766439" w:rsidRDefault="00D41A63" w:rsidP="00D41A63">
      <w:pPr>
        <w:pStyle w:val="ListParagraph"/>
      </w:pPr>
    </w:p>
    <w:p w:rsidR="00D41A63" w:rsidRDefault="00D41A63" w:rsidP="00D41A63">
      <w:pPr>
        <w:pStyle w:val="ListParagraph"/>
      </w:pPr>
    </w:p>
    <w:p w:rsidR="00D41A63" w:rsidRDefault="00D41A63" w:rsidP="00D41A63">
      <w:pPr>
        <w:pStyle w:val="ListParagraph"/>
      </w:pPr>
    </w:p>
    <w:p w:rsidR="00D41A63" w:rsidRDefault="00D41A63" w:rsidP="00D41A63">
      <w:pPr>
        <w:pStyle w:val="ListParagraph"/>
      </w:pPr>
    </w:p>
    <w:p w:rsidR="00D41A63" w:rsidRPr="00766439" w:rsidRDefault="00D41A63" w:rsidP="00D41A63">
      <w:pPr>
        <w:pStyle w:val="ListParagraph"/>
      </w:pPr>
    </w:p>
    <w:p w:rsidR="00D41A63" w:rsidRPr="00766439" w:rsidRDefault="00D41A63" w:rsidP="00D41A63">
      <w:pPr>
        <w:pStyle w:val="ListParagraph"/>
      </w:pPr>
    </w:p>
    <w:p w:rsidR="00D41A63" w:rsidRPr="00766439" w:rsidRDefault="00D41A63" w:rsidP="00D41A63">
      <w:pPr>
        <w:pStyle w:val="ListParagraph"/>
      </w:pPr>
    </w:p>
    <w:p w:rsidR="00D41A63" w:rsidRPr="00766439" w:rsidRDefault="00D41A63" w:rsidP="00D41A63">
      <w:pPr>
        <w:pStyle w:val="ListParagraph"/>
      </w:pPr>
    </w:p>
    <w:p w:rsidR="00D41A63" w:rsidRPr="00766439" w:rsidRDefault="00D41A63" w:rsidP="00D41A63">
      <w:pPr>
        <w:pStyle w:val="ListParagraph"/>
      </w:pPr>
    </w:p>
    <w:p w:rsidR="00D41A63" w:rsidRPr="00766439" w:rsidRDefault="00D41A63" w:rsidP="00D41A63">
      <w:pPr>
        <w:pStyle w:val="ListParagraph"/>
      </w:pPr>
    </w:p>
    <w:p w:rsidR="00D41A63" w:rsidRPr="00766439" w:rsidRDefault="00D41A63" w:rsidP="00D41A63">
      <w:pPr>
        <w:pStyle w:val="ListParagraph"/>
        <w:numPr>
          <w:ilvl w:val="0"/>
          <w:numId w:val="13"/>
        </w:numPr>
        <w:spacing w:after="200" w:line="276" w:lineRule="auto"/>
      </w:pPr>
      <w:r w:rsidRPr="00766439">
        <w:t xml:space="preserve">Explain the </w:t>
      </w:r>
      <w:r w:rsidRPr="00D41A63">
        <w:rPr>
          <w:i/>
        </w:rPr>
        <w:t>y</w:t>
      </w:r>
      <w:r w:rsidRPr="00766439">
        <w:t>-intercept in the context of this problem.</w:t>
      </w:r>
    </w:p>
    <w:p w:rsidR="00D41A63" w:rsidRPr="00766439" w:rsidRDefault="00D41A63" w:rsidP="00D41A63"/>
    <w:p w:rsidR="00D41A63" w:rsidRPr="00766439" w:rsidRDefault="00D41A63" w:rsidP="00D41A63"/>
    <w:p w:rsidR="00D41A63" w:rsidRPr="00766439" w:rsidRDefault="00D41A63" w:rsidP="00D41A63"/>
    <w:p w:rsidR="00D41A63" w:rsidRPr="00766439" w:rsidRDefault="00D41A63" w:rsidP="00D41A63">
      <w:pPr>
        <w:pStyle w:val="ListParagraph"/>
        <w:numPr>
          <w:ilvl w:val="0"/>
          <w:numId w:val="13"/>
        </w:numPr>
        <w:spacing w:after="200" w:line="276" w:lineRule="auto"/>
      </w:pPr>
      <w:r w:rsidRPr="00766439">
        <w:t xml:space="preserve">Explain the point where the graph crosses the </w:t>
      </w:r>
      <w:r w:rsidRPr="00D41A63">
        <w:rPr>
          <w:i/>
        </w:rPr>
        <w:t>x</w:t>
      </w:r>
      <w:r w:rsidRPr="00766439">
        <w:t>-axis in the context of this problem.</w:t>
      </w:r>
    </w:p>
    <w:p w:rsidR="00D41A63" w:rsidRDefault="00D41A63" w:rsidP="00D41A63"/>
    <w:p w:rsidR="00833D8D" w:rsidRDefault="00833D8D" w:rsidP="00D41A63"/>
    <w:p w:rsidR="00D41A63" w:rsidRDefault="00D41A63" w:rsidP="00D41A63"/>
    <w:p w:rsidR="00D41A63" w:rsidRDefault="00CC7EA2" w:rsidP="00CC7EA2">
      <w:pPr>
        <w:pStyle w:val="ListParagraph"/>
        <w:numPr>
          <w:ilvl w:val="0"/>
          <w:numId w:val="13"/>
        </w:numPr>
      </w:pPr>
      <w:r>
        <w:t xml:space="preserve">What is the meaning of </w:t>
      </w:r>
      <w:r w:rsidRPr="00CC7EA2">
        <w:rPr>
          <w:i/>
        </w:rPr>
        <w:t>f</w:t>
      </w:r>
      <w:r>
        <w:t>(3)’s output?</w:t>
      </w:r>
    </w:p>
    <w:p w:rsidR="00D41A63" w:rsidRDefault="00D41A63" w:rsidP="00D41A63"/>
    <w:p w:rsidR="00D41A63" w:rsidRDefault="00D41A63" w:rsidP="00D41A63">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t xml:space="preserve">OVER </w:t>
      </w:r>
      <w:r>
        <w:sym w:font="Wingdings" w:char="F0E0"/>
      </w:r>
    </w:p>
    <w:p w:rsidR="00D41A63" w:rsidRPr="00A921AB" w:rsidRDefault="00D41A63" w:rsidP="00D41A63">
      <w:pPr>
        <w:spacing w:after="200" w:line="276" w:lineRule="auto"/>
        <w:ind w:left="360" w:hanging="360"/>
      </w:pPr>
      <w:r>
        <w:lastRenderedPageBreak/>
        <w:t>2.</w:t>
      </w:r>
      <w:r>
        <w:tab/>
      </w:r>
      <w:r w:rsidRPr="00766439">
        <w:t>A first-time diver was a bit nervous about his first dive at a swimming pool.  To ease his worries about hitting the water after a fall of 15 feet, he decided to push a tennis ball off the edge of the platform to see the effect of landing in the water.</w:t>
      </w:r>
    </w:p>
    <w:p w:rsidR="00D41A63" w:rsidRDefault="00D41A63" w:rsidP="00D41A63">
      <w:pPr>
        <w:pStyle w:val="ListParagraph"/>
        <w:numPr>
          <w:ilvl w:val="0"/>
          <w:numId w:val="10"/>
        </w:numPr>
        <w:spacing w:after="200" w:line="276" w:lineRule="auto"/>
      </w:pPr>
      <w:r w:rsidRPr="00766439">
        <w:t xml:space="preserve">What rule shows how the ball’s height above the water </w:t>
      </w:r>
      <w:r w:rsidRPr="00766439">
        <w:rPr>
          <w:i/>
        </w:rPr>
        <w:t>h</w:t>
      </w:r>
      <w:r w:rsidRPr="00766439">
        <w:t xml:space="preserve"> is related to elapsed time in the dive </w:t>
      </w:r>
      <w:r w:rsidRPr="00766439">
        <w:rPr>
          <w:i/>
        </w:rPr>
        <w:t>t</w:t>
      </w:r>
      <w:r w:rsidRPr="00766439">
        <w:t>?</w:t>
      </w:r>
    </w:p>
    <w:p w:rsidR="00D41A63" w:rsidRPr="00766439" w:rsidRDefault="00D41A63" w:rsidP="00D41A63">
      <w:pPr>
        <w:pStyle w:val="ListParagraph"/>
        <w:spacing w:after="200" w:line="276" w:lineRule="auto"/>
        <w:ind w:left="1080"/>
      </w:pPr>
    </w:p>
    <w:p w:rsidR="00D41A63" w:rsidRPr="00766439" w:rsidRDefault="00D41A63" w:rsidP="00D41A63"/>
    <w:p w:rsidR="00D41A63" w:rsidRDefault="00D41A63" w:rsidP="00D41A63">
      <w:pPr>
        <w:pStyle w:val="ListParagraph"/>
        <w:numPr>
          <w:ilvl w:val="0"/>
          <w:numId w:val="10"/>
        </w:numPr>
        <w:spacing w:after="200" w:line="276" w:lineRule="auto"/>
      </w:pPr>
      <w:r w:rsidRPr="00766439">
        <w:t>Estimate the time it will take the ball to hit the water.</w:t>
      </w:r>
      <w:r w:rsidR="00260517">
        <w:t xml:space="preserve">  </w:t>
      </w:r>
      <w:r w:rsidR="00260517" w:rsidRPr="00260517">
        <w:rPr>
          <w:i/>
          <w:sz w:val="20"/>
        </w:rPr>
        <w:t>Round to the nearest 1000</w:t>
      </w:r>
      <w:r w:rsidR="00260517" w:rsidRPr="00260517">
        <w:rPr>
          <w:i/>
          <w:sz w:val="20"/>
          <w:vertAlign w:val="superscript"/>
        </w:rPr>
        <w:t>th</w:t>
      </w:r>
      <w:r w:rsidR="00260517" w:rsidRPr="00260517">
        <w:rPr>
          <w:i/>
          <w:sz w:val="20"/>
        </w:rPr>
        <w:t>.</w:t>
      </w:r>
    </w:p>
    <w:p w:rsidR="00D41A63" w:rsidRDefault="00D41A63" w:rsidP="00D41A63"/>
    <w:p w:rsidR="00D41A63" w:rsidRDefault="00D41A63" w:rsidP="00D41A63"/>
    <w:p w:rsidR="00D41A63" w:rsidRDefault="00D41A63" w:rsidP="00D41A63"/>
    <w:p w:rsidR="00D41A63" w:rsidRDefault="00D41A63" w:rsidP="00D41A63"/>
    <w:p w:rsidR="00D41A63" w:rsidRDefault="00D41A63" w:rsidP="00D41A63"/>
    <w:p w:rsidR="00D41A63" w:rsidRDefault="00D41A63" w:rsidP="00D41A63">
      <w:pPr>
        <w:ind w:left="360" w:hanging="360"/>
      </w:pPr>
      <w:r>
        <w:t>3.</w:t>
      </w:r>
      <w:r>
        <w:tab/>
      </w:r>
      <w:r w:rsidR="007F27D0">
        <w:t>Math-O, the Magnificent,</w:t>
      </w:r>
      <w:r w:rsidR="00F30676">
        <w:t xml:space="preserve"> is shot out of a</w:t>
      </w:r>
      <w:r w:rsidR="00F30676" w:rsidRPr="00766439">
        <w:t xml:space="preserve"> cannon</w:t>
      </w:r>
      <w:r w:rsidRPr="00766439">
        <w:t xml:space="preserve"> 16 feet above the ground.  </w:t>
      </w:r>
      <w:r w:rsidR="007F27D0">
        <w:t>Math-O</w:t>
      </w:r>
      <w:r w:rsidRPr="00766439">
        <w:t xml:space="preserve"> reaches a maximum height of 55 feet after about 1.56 seconds and hits a net that is 9.5 feet off the ground after 3.25 seconds.  </w:t>
      </w:r>
    </w:p>
    <w:p w:rsidR="00D41A63" w:rsidRDefault="00D41A63" w:rsidP="00D41A63">
      <w:pPr>
        <w:pStyle w:val="ListParagraph"/>
      </w:pPr>
    </w:p>
    <w:p w:rsidR="00D41A63" w:rsidRPr="00A921AB" w:rsidRDefault="002E0FA2" w:rsidP="00D41A63">
      <w:pPr>
        <w:pStyle w:val="ListParagraph"/>
        <w:rPr>
          <w:vertAlign w:val="superscript"/>
        </w:rPr>
      </w:pPr>
      <w:r>
        <w:t xml:space="preserve">Recall:  </w:t>
      </w:r>
      <w:r w:rsidR="00D41A63" w:rsidRPr="00766439">
        <w:t xml:space="preserve">When an object is </w:t>
      </w:r>
      <w:r w:rsidR="00D41A63" w:rsidRPr="00766439">
        <w:rPr>
          <w:b/>
        </w:rPr>
        <w:t>projected</w:t>
      </w:r>
      <w:r w:rsidR="00D41A63" w:rsidRPr="00766439">
        <w:t xml:space="preserve">, its height </w:t>
      </w:r>
      <w:r w:rsidR="00D41A63" w:rsidRPr="00766439">
        <w:rPr>
          <w:i/>
        </w:rPr>
        <w:t>h</w:t>
      </w:r>
      <w:r w:rsidR="00D41A63" w:rsidRPr="00766439">
        <w:t xml:space="preserve"> (in feet), </w:t>
      </w:r>
      <w:r w:rsidR="00D41A63" w:rsidRPr="00766439">
        <w:rPr>
          <w:i/>
        </w:rPr>
        <w:t>t</w:t>
      </w:r>
      <w:r w:rsidR="00D41A63" w:rsidRPr="00766439">
        <w:t xml:space="preserve"> seconds after being projected, can be modeled by the following equation:</w:t>
      </w:r>
      <w:r w:rsidR="00D41A63" w:rsidRPr="00766439">
        <w:tab/>
      </w:r>
      <w:r w:rsidR="00D41A63" w:rsidRPr="00766439">
        <w:rPr>
          <w:i/>
        </w:rPr>
        <w:t>h</w:t>
      </w:r>
      <w:r w:rsidR="00D41A63" w:rsidRPr="00766439">
        <w:t>(</w:t>
      </w:r>
      <w:r w:rsidR="00D41A63" w:rsidRPr="00766439">
        <w:rPr>
          <w:i/>
        </w:rPr>
        <w:t>t</w:t>
      </w:r>
      <w:r w:rsidR="00D41A63" w:rsidRPr="00766439">
        <w:t xml:space="preserve">)  = </w:t>
      </w:r>
      <w:r w:rsidR="00F30676">
        <w:t xml:space="preserve"> </w:t>
      </w:r>
      <w:r w:rsidR="00D41A63" w:rsidRPr="00766439">
        <w:rPr>
          <w:i/>
        </w:rPr>
        <w:t>h</w:t>
      </w:r>
      <w:r w:rsidR="00D41A63" w:rsidRPr="00766439">
        <w:rPr>
          <w:i/>
          <w:vertAlign w:val="subscript"/>
        </w:rPr>
        <w:t xml:space="preserve">0  </w:t>
      </w:r>
      <w:r w:rsidR="00D41A63" w:rsidRPr="00766439">
        <w:rPr>
          <w:i/>
        </w:rPr>
        <w:softHyphen/>
      </w:r>
      <w:r w:rsidR="00F30676">
        <w:rPr>
          <w:i/>
        </w:rPr>
        <w:t xml:space="preserve"> </w:t>
      </w:r>
      <w:r w:rsidR="00D41A63" w:rsidRPr="00766439">
        <w:rPr>
          <w:i/>
        </w:rPr>
        <w:t xml:space="preserve">+ </w:t>
      </w:r>
      <w:r w:rsidR="00F30676">
        <w:rPr>
          <w:i/>
        </w:rPr>
        <w:t xml:space="preserve"> </w:t>
      </w:r>
      <w:r w:rsidR="00D41A63" w:rsidRPr="00766439">
        <w:rPr>
          <w:i/>
        </w:rPr>
        <w:t>v</w:t>
      </w:r>
      <w:r w:rsidR="00D41A63" w:rsidRPr="00766439">
        <w:rPr>
          <w:i/>
          <w:vertAlign w:val="subscript"/>
        </w:rPr>
        <w:t>0</w:t>
      </w:r>
      <w:r w:rsidR="00D41A63" w:rsidRPr="00766439">
        <w:rPr>
          <w:i/>
        </w:rPr>
        <w:t xml:space="preserve">t  </w:t>
      </w:r>
      <w:r w:rsidR="00D41A63" w:rsidRPr="00766439">
        <w:t xml:space="preserve">− </w:t>
      </w:r>
      <w:r w:rsidR="00F30676">
        <w:t xml:space="preserve"> </w:t>
      </w:r>
      <w:r w:rsidR="00D41A63" w:rsidRPr="00766439">
        <w:t>½</w:t>
      </w:r>
      <w:r w:rsidR="00D41A63" w:rsidRPr="00766439">
        <w:rPr>
          <w:i/>
        </w:rPr>
        <w:t>gt</w:t>
      </w:r>
      <w:r w:rsidR="00D41A63" w:rsidRPr="00766439">
        <w:rPr>
          <w:vertAlign w:val="superscript"/>
        </w:rPr>
        <w:t>2</w:t>
      </w:r>
      <w:r w:rsidR="00D41A63">
        <w:rPr>
          <w:vertAlign w:val="superscript"/>
        </w:rPr>
        <w:t xml:space="preserve">   </w:t>
      </w:r>
      <w:r w:rsidR="00D41A63" w:rsidRPr="00A921AB">
        <w:t xml:space="preserve">where </w:t>
      </w:r>
      <w:r w:rsidR="00D41A63" w:rsidRPr="00A921AB">
        <w:rPr>
          <w:i/>
        </w:rPr>
        <w:t xml:space="preserve">g </w:t>
      </w:r>
      <w:r w:rsidR="00D41A63" w:rsidRPr="00A921AB">
        <w:t xml:space="preserve">is the acceleration of gravity, </w:t>
      </w:r>
      <w:r w:rsidR="00D41A63" w:rsidRPr="00A921AB">
        <w:rPr>
          <w:i/>
        </w:rPr>
        <w:t>v</w:t>
      </w:r>
      <w:r w:rsidR="00D41A63" w:rsidRPr="00A921AB">
        <w:rPr>
          <w:i/>
          <w:vertAlign w:val="subscript"/>
        </w:rPr>
        <w:t>0</w:t>
      </w:r>
      <w:r w:rsidR="00D41A63" w:rsidRPr="00A921AB">
        <w:t xml:space="preserve"> is the initial upward velocity and </w:t>
      </w:r>
      <w:r w:rsidR="00D41A63" w:rsidRPr="00A921AB">
        <w:rPr>
          <w:i/>
        </w:rPr>
        <w:t>h</w:t>
      </w:r>
      <w:r w:rsidR="00D41A63" w:rsidRPr="00A921AB">
        <w:rPr>
          <w:i/>
          <w:vertAlign w:val="subscript"/>
        </w:rPr>
        <w:t>0</w:t>
      </w:r>
      <w:r w:rsidR="00D41A63" w:rsidRPr="00A921AB">
        <w:t xml:space="preserve"> is the initial height.</w:t>
      </w:r>
    </w:p>
    <w:p w:rsidR="00D41A63" w:rsidRPr="00A921AB" w:rsidRDefault="00D41A63" w:rsidP="00D41A63">
      <w:pPr>
        <w:tabs>
          <w:tab w:val="left" w:pos="360"/>
        </w:tabs>
      </w:pPr>
      <w:r>
        <w:tab/>
      </w:r>
      <w:r>
        <w:tab/>
      </w:r>
      <w:r w:rsidRPr="00A921AB">
        <w:t xml:space="preserve">Use this information to answer the following questions. </w:t>
      </w:r>
      <w:r w:rsidRPr="00A921AB">
        <w:rPr>
          <w:i/>
        </w:rPr>
        <w:t>Hint: Draw a picture of the situation.</w:t>
      </w:r>
    </w:p>
    <w:p w:rsidR="00D41A63" w:rsidRDefault="00D41A63" w:rsidP="00D41A63">
      <w:pPr>
        <w:pStyle w:val="ListParagraph"/>
        <w:tabs>
          <w:tab w:val="left" w:pos="360"/>
        </w:tabs>
        <w:ind w:left="360"/>
      </w:pPr>
    </w:p>
    <w:p w:rsidR="00D41A63" w:rsidRDefault="00D41A63" w:rsidP="00D41A63">
      <w:pPr>
        <w:pStyle w:val="ListParagraph"/>
        <w:tabs>
          <w:tab w:val="left" w:pos="360"/>
        </w:tabs>
        <w:ind w:left="360"/>
      </w:pPr>
    </w:p>
    <w:p w:rsidR="00D41A63" w:rsidRDefault="00D41A63" w:rsidP="00D41A63">
      <w:pPr>
        <w:pStyle w:val="ListParagraph"/>
        <w:tabs>
          <w:tab w:val="left" w:pos="360"/>
        </w:tabs>
        <w:ind w:left="360"/>
      </w:pPr>
    </w:p>
    <w:p w:rsidR="00D41A63" w:rsidRDefault="00D41A63" w:rsidP="00D41A63">
      <w:pPr>
        <w:pStyle w:val="ListParagraph"/>
        <w:tabs>
          <w:tab w:val="left" w:pos="360"/>
        </w:tabs>
        <w:ind w:left="360"/>
      </w:pPr>
    </w:p>
    <w:p w:rsidR="00D41A63" w:rsidRDefault="00D41A63" w:rsidP="00D41A63">
      <w:pPr>
        <w:pStyle w:val="ListParagraph"/>
        <w:tabs>
          <w:tab w:val="left" w:pos="360"/>
        </w:tabs>
        <w:ind w:left="360"/>
      </w:pPr>
    </w:p>
    <w:p w:rsidR="00D41A63" w:rsidRDefault="00D41A63" w:rsidP="00D41A63">
      <w:pPr>
        <w:pStyle w:val="ListParagraph"/>
        <w:tabs>
          <w:tab w:val="left" w:pos="360"/>
        </w:tabs>
        <w:ind w:left="360"/>
      </w:pPr>
    </w:p>
    <w:p w:rsidR="00D41A63" w:rsidRPr="00766439" w:rsidRDefault="00D41A63" w:rsidP="00D41A63">
      <w:pPr>
        <w:pStyle w:val="ListParagraph"/>
        <w:tabs>
          <w:tab w:val="left" w:pos="360"/>
        </w:tabs>
        <w:ind w:left="360"/>
      </w:pPr>
    </w:p>
    <w:p w:rsidR="00D41A63" w:rsidRPr="00766439" w:rsidRDefault="00D41A63" w:rsidP="00D41A63">
      <w:pPr>
        <w:pStyle w:val="ListParagraph"/>
        <w:numPr>
          <w:ilvl w:val="0"/>
          <w:numId w:val="11"/>
        </w:numPr>
        <w:spacing w:after="200" w:line="276" w:lineRule="auto"/>
        <w:ind w:left="1080"/>
      </w:pPr>
      <w:r w:rsidRPr="00766439">
        <w:t xml:space="preserve">Write a rule that relates the daredevil’s height above the ground </w:t>
      </w:r>
      <w:r w:rsidRPr="00766439">
        <w:rPr>
          <w:i/>
        </w:rPr>
        <w:t>h</w:t>
      </w:r>
      <w:r w:rsidRPr="00766439">
        <w:t xml:space="preserve"> at a time </w:t>
      </w:r>
      <w:r w:rsidRPr="00766439">
        <w:rPr>
          <w:i/>
        </w:rPr>
        <w:t>t</w:t>
      </w:r>
      <w:r w:rsidRPr="00766439">
        <w:t xml:space="preserve"> seconds after the cannon is fired.</w:t>
      </w:r>
    </w:p>
    <w:p w:rsidR="00D41A63" w:rsidRDefault="00D41A63" w:rsidP="00D41A63"/>
    <w:p w:rsidR="00D41A63" w:rsidRDefault="00D41A63" w:rsidP="00D41A63"/>
    <w:p w:rsidR="00D41A63" w:rsidRPr="00766439" w:rsidRDefault="00D41A63" w:rsidP="00D41A63"/>
    <w:p w:rsidR="00D41A63" w:rsidRPr="00766439" w:rsidRDefault="00D41A63" w:rsidP="00D41A63">
      <w:pPr>
        <w:pStyle w:val="ListParagraph"/>
        <w:numPr>
          <w:ilvl w:val="0"/>
          <w:numId w:val="11"/>
        </w:numPr>
        <w:spacing w:after="200" w:line="276" w:lineRule="auto"/>
        <w:ind w:left="1080"/>
      </w:pPr>
      <w:r w:rsidRPr="00766439">
        <w:t xml:space="preserve">At what upward velocity is the daredevil shot from the cannon? </w:t>
      </w:r>
    </w:p>
    <w:p w:rsidR="00D41A63" w:rsidRPr="00766439" w:rsidRDefault="00D41A63" w:rsidP="00D41A63"/>
    <w:p w:rsidR="00D41A63" w:rsidRDefault="00D41A63" w:rsidP="00D41A63"/>
    <w:p w:rsidR="00D41A63" w:rsidRDefault="00D41A63" w:rsidP="00D41A63"/>
    <w:p w:rsidR="00D41A63" w:rsidRDefault="00D41A63" w:rsidP="00D41A63"/>
    <w:p w:rsidR="00D41A63" w:rsidRDefault="00D41A63" w:rsidP="00D41A63"/>
    <w:p w:rsidR="00D41A63" w:rsidRPr="00766439" w:rsidRDefault="00D41A63" w:rsidP="00D41A63"/>
    <w:p w:rsidR="00D41A63" w:rsidRPr="00766439" w:rsidRDefault="00D41A63" w:rsidP="00D41A63">
      <w:pPr>
        <w:pStyle w:val="ListParagraph"/>
        <w:numPr>
          <w:ilvl w:val="0"/>
          <w:numId w:val="11"/>
        </w:numPr>
        <w:spacing w:after="200" w:line="276" w:lineRule="auto"/>
        <w:ind w:left="1080"/>
      </w:pPr>
      <w:r w:rsidRPr="00766439">
        <w:t>If, for some unfortunate reason, the net slipped to the ground at the firing of the cannon, when would the daredevil hit the ground?</w:t>
      </w:r>
    </w:p>
    <w:p w:rsidR="00D41A63" w:rsidRDefault="00D41A63" w:rsidP="00D41A63"/>
    <w:p w:rsidR="00D41A63" w:rsidRDefault="00D41A63" w:rsidP="00D41A63"/>
    <w:p w:rsidR="00D41A63" w:rsidRDefault="00D41A63" w:rsidP="00D41A63"/>
    <w:p w:rsidR="00D41A63" w:rsidRDefault="00D41A63" w:rsidP="00D41A63"/>
    <w:p w:rsidR="00D41A63" w:rsidRDefault="00D41A63" w:rsidP="00D41A63"/>
    <w:p w:rsidR="00D41A63" w:rsidRPr="00766439" w:rsidRDefault="00D41A63" w:rsidP="00D41A63">
      <w:pPr>
        <w:spacing w:after="200" w:line="276" w:lineRule="auto"/>
        <w:ind w:left="360" w:hanging="360"/>
      </w:pPr>
      <w:r>
        <w:rPr>
          <w:noProof/>
        </w:rPr>
        <w:lastRenderedPageBreak/>
        <w:drawing>
          <wp:anchor distT="0" distB="0" distL="114300" distR="114300" simplePos="0" relativeHeight="251670016" behindDoc="1" locked="0" layoutInCell="1" allowOverlap="1">
            <wp:simplePos x="0" y="0"/>
            <wp:positionH relativeFrom="column">
              <wp:posOffset>923925</wp:posOffset>
            </wp:positionH>
            <wp:positionV relativeFrom="paragraph">
              <wp:posOffset>666750</wp:posOffset>
            </wp:positionV>
            <wp:extent cx="4741545" cy="1466850"/>
            <wp:effectExtent l="19050" t="0" r="1905"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 cstate="print"/>
                    <a:srcRect l="4303" t="30721" r="4923" b="8777"/>
                    <a:stretch>
                      <a:fillRect/>
                    </a:stretch>
                  </pic:blipFill>
                  <pic:spPr bwMode="auto">
                    <a:xfrm>
                      <a:off x="0" y="0"/>
                      <a:ext cx="4741545" cy="1466850"/>
                    </a:xfrm>
                    <a:prstGeom prst="rect">
                      <a:avLst/>
                    </a:prstGeom>
                    <a:noFill/>
                    <a:ln w="9525">
                      <a:noFill/>
                      <a:miter lim="800000"/>
                      <a:headEnd/>
                      <a:tailEnd/>
                    </a:ln>
                  </pic:spPr>
                </pic:pic>
              </a:graphicData>
            </a:graphic>
          </wp:anchor>
        </w:drawing>
      </w:r>
      <w:r>
        <w:t>4.</w:t>
      </w:r>
      <w:r>
        <w:tab/>
      </w:r>
      <w:r w:rsidRPr="00766439">
        <w:t xml:space="preserve">Suppose that a skateboard rider travels from the top of one side to the top of the other side on a half-pipe ramp.  Which of the following graphs is the best model for the relationship between the rider’s speed and distance traveled?  </w:t>
      </w:r>
      <w:r w:rsidRPr="00D41A63">
        <w:rPr>
          <w:i/>
        </w:rPr>
        <w:t>Explain your choice.</w:t>
      </w:r>
    </w:p>
    <w:p w:rsidR="00D41A63" w:rsidRDefault="00D41A63" w:rsidP="00D41A63">
      <w:pPr>
        <w:rPr>
          <w:b/>
          <w:noProof/>
        </w:rPr>
      </w:pPr>
    </w:p>
    <w:p w:rsidR="00D41A63" w:rsidRDefault="00D41A63" w:rsidP="00D41A63">
      <w:pPr>
        <w:rPr>
          <w:b/>
          <w:noProof/>
        </w:rPr>
      </w:pPr>
    </w:p>
    <w:p w:rsidR="00D41A63" w:rsidRDefault="00D41A63" w:rsidP="00D41A63">
      <w:pPr>
        <w:rPr>
          <w:b/>
          <w:noProof/>
        </w:rPr>
      </w:pPr>
    </w:p>
    <w:p w:rsidR="00D41A63" w:rsidRDefault="00D41A63" w:rsidP="00D41A63">
      <w:pPr>
        <w:rPr>
          <w:b/>
          <w:noProof/>
        </w:rPr>
      </w:pPr>
    </w:p>
    <w:p w:rsidR="00D41A63" w:rsidRDefault="00D41A63" w:rsidP="00D41A63">
      <w:pPr>
        <w:rPr>
          <w:b/>
          <w:noProof/>
        </w:rPr>
      </w:pPr>
    </w:p>
    <w:p w:rsidR="00D41A63" w:rsidRDefault="00D41A63" w:rsidP="00D41A63">
      <w:pPr>
        <w:rPr>
          <w:b/>
          <w:noProof/>
        </w:rPr>
      </w:pPr>
    </w:p>
    <w:p w:rsidR="00D41A63" w:rsidRDefault="00D41A63" w:rsidP="00D41A63">
      <w:pPr>
        <w:rPr>
          <w:b/>
          <w:noProof/>
        </w:rPr>
      </w:pPr>
    </w:p>
    <w:p w:rsidR="00D41A63" w:rsidRDefault="00D41A63" w:rsidP="00D41A63">
      <w:pPr>
        <w:rPr>
          <w:b/>
          <w:noProof/>
        </w:rPr>
      </w:pPr>
    </w:p>
    <w:p w:rsidR="00D41A63" w:rsidRDefault="00D41A63" w:rsidP="00D41A63">
      <w:pPr>
        <w:rPr>
          <w:b/>
          <w:noProof/>
        </w:rPr>
      </w:pPr>
    </w:p>
    <w:p w:rsidR="00D41A63" w:rsidRDefault="00D41A63" w:rsidP="00D41A63">
      <w:pPr>
        <w:rPr>
          <w:b/>
          <w:noProof/>
        </w:rPr>
      </w:pPr>
    </w:p>
    <w:p w:rsidR="00D41A63" w:rsidRDefault="00D41A63" w:rsidP="00D41A63">
      <w:pPr>
        <w:rPr>
          <w:b/>
          <w:noProof/>
        </w:rPr>
      </w:pPr>
    </w:p>
    <w:p w:rsidR="00C55A19" w:rsidRDefault="00C55A19" w:rsidP="00D41A63">
      <w:pPr>
        <w:rPr>
          <w:b/>
          <w:noProof/>
        </w:rPr>
      </w:pPr>
    </w:p>
    <w:p w:rsidR="00C55A19" w:rsidRDefault="00C55A19" w:rsidP="00D41A63">
      <w:pPr>
        <w:rPr>
          <w:b/>
          <w:noProof/>
        </w:rPr>
      </w:pPr>
    </w:p>
    <w:p w:rsidR="00D41A63" w:rsidRDefault="00D41A63" w:rsidP="00D41A63">
      <w:pPr>
        <w:rPr>
          <w:b/>
          <w:noProof/>
        </w:rPr>
      </w:pPr>
    </w:p>
    <w:p w:rsidR="00D41A63" w:rsidRDefault="00D41A63" w:rsidP="00D41A63">
      <w:pPr>
        <w:rPr>
          <w:b/>
          <w:noProof/>
        </w:rPr>
      </w:pPr>
    </w:p>
    <w:p w:rsidR="00D41A63" w:rsidRDefault="00D41A63" w:rsidP="00D41A63">
      <w:pPr>
        <w:rPr>
          <w:b/>
          <w:noProof/>
        </w:rPr>
      </w:pPr>
    </w:p>
    <w:p w:rsidR="00D41A63" w:rsidRPr="00D41A63" w:rsidRDefault="00D41A63" w:rsidP="00D41A63">
      <w:pPr>
        <w:rPr>
          <w:b/>
          <w:noProof/>
        </w:rPr>
      </w:pPr>
      <w:r w:rsidRPr="00D41A63">
        <w:rPr>
          <w:b/>
          <w:noProof/>
        </w:rPr>
        <w:t>Spiral Review:</w:t>
      </w:r>
    </w:p>
    <w:p w:rsidR="00D41A63" w:rsidRDefault="00D41A63" w:rsidP="00D41A63">
      <w:pPr>
        <w:spacing w:after="200" w:line="276" w:lineRule="auto"/>
        <w:rPr>
          <w:noProof/>
        </w:rPr>
      </w:pPr>
    </w:p>
    <w:p w:rsidR="00003562" w:rsidRDefault="00D41A63" w:rsidP="00003562">
      <w:pPr>
        <w:pStyle w:val="ListParagraph"/>
        <w:numPr>
          <w:ilvl w:val="0"/>
          <w:numId w:val="16"/>
        </w:numPr>
        <w:spacing w:after="200" w:line="276" w:lineRule="auto"/>
        <w:rPr>
          <w:bCs/>
        </w:rPr>
      </w:pPr>
      <w:r w:rsidRPr="00003562">
        <w:rPr>
          <w:bCs/>
        </w:rPr>
        <w:t xml:space="preserve">Simplify. </w:t>
      </w:r>
      <w:r w:rsidR="00003562">
        <w:rPr>
          <w:bCs/>
        </w:rPr>
        <w:tab/>
      </w:r>
      <w:r w:rsidR="00003562">
        <w:rPr>
          <w:bCs/>
        </w:rPr>
        <w:tab/>
      </w:r>
      <w:r w:rsidR="00003562">
        <w:rPr>
          <w:bCs/>
        </w:rPr>
        <w:tab/>
      </w:r>
      <w:r w:rsidR="00003562">
        <w:rPr>
          <w:bCs/>
        </w:rPr>
        <w:tab/>
      </w:r>
      <w:r w:rsidR="00003562">
        <w:rPr>
          <w:bCs/>
        </w:rPr>
        <w:tab/>
      </w:r>
      <w:r w:rsidR="00003562">
        <w:rPr>
          <w:bCs/>
        </w:rPr>
        <w:tab/>
      </w:r>
      <w:r w:rsidR="00003562">
        <w:rPr>
          <w:bCs/>
        </w:rPr>
        <w:tab/>
      </w:r>
      <w:r w:rsidR="00003562">
        <w:rPr>
          <w:bCs/>
        </w:rPr>
        <w:tab/>
      </w:r>
      <w:r w:rsidR="00003562">
        <w:rPr>
          <w:bCs/>
        </w:rPr>
        <w:tab/>
      </w:r>
      <w:r w:rsidR="00003562">
        <w:rPr>
          <w:bCs/>
        </w:rPr>
        <w:tab/>
      </w:r>
      <w:r w:rsidR="00003562">
        <w:rPr>
          <w:bCs/>
        </w:rPr>
        <w:tab/>
      </w:r>
      <w:r w:rsidR="00033D9A">
        <w:rPr>
          <w:bCs/>
        </w:rPr>
        <w:tab/>
      </w:r>
      <w:r w:rsidR="00003562">
        <w:rPr>
          <w:bCs/>
        </w:rPr>
        <w:t xml:space="preserve">2.  Solve for </w:t>
      </w:r>
      <w:r w:rsidR="00003562">
        <w:rPr>
          <w:bCs/>
          <w:i/>
        </w:rPr>
        <w:t>x.</w:t>
      </w:r>
    </w:p>
    <w:p w:rsidR="00D41A63" w:rsidRPr="00003562" w:rsidRDefault="00D41A63" w:rsidP="00003562">
      <w:pPr>
        <w:pStyle w:val="ListParagraph"/>
        <w:spacing w:after="200" w:line="276" w:lineRule="auto"/>
        <w:rPr>
          <w:bCs/>
          <w:sz w:val="20"/>
        </w:rPr>
      </w:pPr>
      <w:r w:rsidRPr="00003562">
        <w:rPr>
          <w:b/>
          <w:bCs/>
          <w:i/>
          <w:iCs/>
          <w:sz w:val="20"/>
        </w:rPr>
        <w:t>Do not leave negative exponents in answers</w:t>
      </w:r>
      <w:r w:rsidRPr="00003562">
        <w:rPr>
          <w:b/>
          <w:bCs/>
          <w:iCs/>
          <w:sz w:val="20"/>
        </w:rPr>
        <w:t>.</w:t>
      </w:r>
    </w:p>
    <w:p w:rsidR="00D41A63" w:rsidRPr="00766439" w:rsidRDefault="00D41A63" w:rsidP="00D41A63">
      <w:pPr>
        <w:pStyle w:val="ListParagraph"/>
        <w:rPr>
          <w:bCs/>
        </w:rPr>
      </w:pPr>
    </w:p>
    <w:p w:rsidR="00D41A63" w:rsidRDefault="00D41A63" w:rsidP="00D41A63">
      <w:pPr>
        <w:pStyle w:val="ListParagraph"/>
        <w:numPr>
          <w:ilvl w:val="0"/>
          <w:numId w:val="15"/>
        </w:numPr>
        <w:spacing w:after="200" w:line="276" w:lineRule="auto"/>
      </w:pPr>
      <w:r w:rsidRPr="00BC40A0">
        <w:rPr>
          <w:position w:val="-6"/>
        </w:rPr>
        <w:object w:dxaOrig="7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8pt" o:ole="">
            <v:imagedata r:id="rId16" o:title=""/>
          </v:shape>
          <o:OLEObject Type="Embed" ProgID="Equation.DSMT4" ShapeID="_x0000_i1025" DrawAspect="Content" ObjectID="_1473684388" r:id="rId17"/>
        </w:object>
      </w:r>
      <w:r>
        <w:tab/>
      </w:r>
      <w:r>
        <w:tab/>
      </w:r>
      <w:r w:rsidR="0030593D">
        <w:tab/>
      </w:r>
      <w:r w:rsidR="0030593D">
        <w:tab/>
      </w:r>
      <w:r w:rsidR="0030593D">
        <w:tab/>
      </w:r>
      <w:r w:rsidR="0030593D">
        <w:tab/>
      </w:r>
      <w:r w:rsidR="0030593D">
        <w:tab/>
      </w:r>
      <w:r w:rsidR="0030593D">
        <w:tab/>
      </w:r>
      <w:r w:rsidR="0030593D">
        <w:tab/>
      </w:r>
      <w:r w:rsidR="0030593D">
        <w:tab/>
      </w:r>
      <w:r w:rsidR="0030593D">
        <w:tab/>
      </w:r>
      <w:r w:rsidR="00033D9A">
        <w:tab/>
      </w:r>
      <w:r w:rsidR="0030593D">
        <w:t>a.</w:t>
      </w:r>
      <w:r w:rsidR="0030593D">
        <w:tab/>
      </w:r>
      <w:r w:rsidR="00033D9A">
        <w:tab/>
      </w:r>
      <w:r w:rsidR="00033D9A" w:rsidRPr="00033D9A">
        <w:rPr>
          <w:position w:val="-12"/>
        </w:rPr>
        <w:object w:dxaOrig="1080" w:dyaOrig="420">
          <v:shape id="_x0000_i1051" type="#_x0000_t75" style="width:54pt;height:21pt" o:ole="">
            <v:imagedata r:id="rId18" o:title=""/>
          </v:shape>
          <o:OLEObject Type="Embed" ProgID="Equation.DSMT4" ShapeID="_x0000_i1051" DrawAspect="Content" ObjectID="_1473684389" r:id="rId19"/>
        </w:object>
      </w:r>
    </w:p>
    <w:p w:rsidR="00D41A63" w:rsidRPr="00033D9A" w:rsidRDefault="00D41A63" w:rsidP="00D41A63">
      <w:pPr>
        <w:pStyle w:val="ListParagraph"/>
        <w:spacing w:after="200" w:line="276" w:lineRule="auto"/>
        <w:ind w:left="1080"/>
        <w:rPr>
          <w:sz w:val="16"/>
        </w:rPr>
      </w:pPr>
    </w:p>
    <w:p w:rsidR="00D41A63" w:rsidRDefault="00D41A63" w:rsidP="00D41A63">
      <w:pPr>
        <w:pStyle w:val="ListParagraph"/>
        <w:numPr>
          <w:ilvl w:val="0"/>
          <w:numId w:val="15"/>
        </w:numPr>
        <w:spacing w:after="200" w:line="276" w:lineRule="auto"/>
      </w:pPr>
      <w:r w:rsidRPr="00BC40A0">
        <w:rPr>
          <w:position w:val="-18"/>
        </w:rPr>
        <w:object w:dxaOrig="620" w:dyaOrig="560">
          <v:shape id="_x0000_i1026" type="#_x0000_t75" style="width:30.75pt;height:27.75pt" o:ole="">
            <v:imagedata r:id="rId20" o:title=""/>
          </v:shape>
          <o:OLEObject Type="Embed" ProgID="Equation.DSMT4" ShapeID="_x0000_i1026" DrawAspect="Content" ObjectID="_1473684390" r:id="rId21"/>
        </w:object>
      </w:r>
      <w:r>
        <w:tab/>
      </w:r>
      <w:r>
        <w:tab/>
      </w:r>
    </w:p>
    <w:p w:rsidR="00D41A63" w:rsidRDefault="00033D9A" w:rsidP="00D41A63">
      <w:pPr>
        <w:pStyle w:val="ListParagraph"/>
        <w:numPr>
          <w:ilvl w:val="0"/>
          <w:numId w:val="15"/>
        </w:numPr>
        <w:spacing w:after="200" w:line="276" w:lineRule="auto"/>
      </w:pPr>
      <w:r w:rsidRPr="00033D9A">
        <w:rPr>
          <w:position w:val="-18"/>
        </w:rPr>
        <w:object w:dxaOrig="760" w:dyaOrig="560">
          <v:shape id="_x0000_i1047" type="#_x0000_t75" style="width:38.25pt;height:27.75pt" o:ole="">
            <v:imagedata r:id="rId22" o:title=""/>
          </v:shape>
          <o:OLEObject Type="Embed" ProgID="Equation.DSMT4" ShapeID="_x0000_i1047" DrawAspect="Content" ObjectID="_1473684391" r:id="rId23"/>
        </w:object>
      </w:r>
      <w:r w:rsidR="00D41A63">
        <w:tab/>
      </w:r>
      <w:r w:rsidR="008B23EF">
        <w:tab/>
      </w:r>
      <w:r w:rsidR="008B23EF">
        <w:tab/>
      </w:r>
      <w:r w:rsidR="008B23EF">
        <w:tab/>
      </w:r>
      <w:r w:rsidR="008B23EF">
        <w:tab/>
      </w:r>
      <w:r w:rsidR="008B23EF">
        <w:tab/>
      </w:r>
      <w:r w:rsidR="008B23EF">
        <w:tab/>
      </w:r>
      <w:r>
        <w:tab/>
      </w:r>
      <w:r>
        <w:tab/>
      </w:r>
      <w:r>
        <w:tab/>
      </w:r>
      <w:r>
        <w:tab/>
      </w:r>
      <w:r>
        <w:tab/>
      </w:r>
      <w:r w:rsidR="0030593D">
        <w:t>b.</w:t>
      </w:r>
      <w:r w:rsidR="0030593D">
        <w:tab/>
      </w:r>
      <w:r>
        <w:t xml:space="preserve">   </w:t>
      </w:r>
      <w:r>
        <w:tab/>
      </w:r>
      <w:r w:rsidR="008B23EF" w:rsidRPr="008B23EF">
        <w:rPr>
          <w:position w:val="-14"/>
        </w:rPr>
        <w:object w:dxaOrig="2180" w:dyaOrig="480">
          <v:shape id="_x0000_i1045" type="#_x0000_t75" style="width:109.5pt;height:24pt" o:ole="">
            <v:imagedata r:id="rId24" o:title=""/>
          </v:shape>
          <o:OLEObject Type="Embed" ProgID="Equation.DSMT4" ShapeID="_x0000_i1045" DrawAspect="Content" ObjectID="_1473684392" r:id="rId25"/>
        </w:object>
      </w:r>
    </w:p>
    <w:p w:rsidR="00D41A63" w:rsidRDefault="00D41A63" w:rsidP="00D41A63">
      <w:pPr>
        <w:pStyle w:val="ListParagraph"/>
        <w:spacing w:after="200" w:line="276" w:lineRule="auto"/>
        <w:ind w:left="1080"/>
      </w:pPr>
      <w:r>
        <w:tab/>
      </w:r>
    </w:p>
    <w:p w:rsidR="00D41A63" w:rsidRPr="00033D9A" w:rsidRDefault="00D41A63" w:rsidP="00033D9A">
      <w:pPr>
        <w:pStyle w:val="ListParagraph"/>
        <w:numPr>
          <w:ilvl w:val="0"/>
          <w:numId w:val="15"/>
        </w:numPr>
        <w:spacing w:after="200" w:line="276" w:lineRule="auto"/>
      </w:pPr>
      <w:r w:rsidRPr="00671F62">
        <w:rPr>
          <w:position w:val="-6"/>
        </w:rPr>
        <w:object w:dxaOrig="700" w:dyaOrig="360">
          <v:shape id="_x0000_i1028" type="#_x0000_t75" style="width:35.25pt;height:18pt" o:ole="">
            <v:imagedata r:id="rId26" o:title=""/>
          </v:shape>
          <o:OLEObject Type="Embed" ProgID="Equation.DSMT4" ShapeID="_x0000_i1028" DrawAspect="Content" ObjectID="_1473684393" r:id="rId27"/>
        </w:object>
      </w:r>
    </w:p>
    <w:p w:rsidR="00033D9A" w:rsidRPr="00033D9A" w:rsidRDefault="00033D9A" w:rsidP="00033D9A">
      <w:pPr>
        <w:pStyle w:val="ListParagraph"/>
        <w:rPr>
          <w:sz w:val="8"/>
        </w:rPr>
      </w:pPr>
    </w:p>
    <w:p w:rsidR="00033D9A" w:rsidRPr="00033D9A" w:rsidRDefault="00033D9A" w:rsidP="00033D9A">
      <w:pPr>
        <w:pStyle w:val="ListParagraph"/>
        <w:spacing w:after="200" w:line="276" w:lineRule="auto"/>
        <w:ind w:left="1080"/>
        <w:rPr>
          <w:sz w:val="16"/>
        </w:rPr>
      </w:pPr>
    </w:p>
    <w:p w:rsidR="00D41A63" w:rsidRPr="00D41A63" w:rsidRDefault="00D41A63" w:rsidP="00D41A63">
      <w:pPr>
        <w:pStyle w:val="ListParagraph"/>
        <w:numPr>
          <w:ilvl w:val="0"/>
          <w:numId w:val="15"/>
        </w:numPr>
        <w:spacing w:after="200" w:line="276" w:lineRule="auto"/>
      </w:pPr>
      <w:r w:rsidRPr="00671F62">
        <w:rPr>
          <w:position w:val="-6"/>
        </w:rPr>
        <w:object w:dxaOrig="400" w:dyaOrig="360">
          <v:shape id="_x0000_i1029" type="#_x0000_t75" style="width:20.25pt;height:18pt" o:ole="">
            <v:imagedata r:id="rId28" o:title=""/>
          </v:shape>
          <o:OLEObject Type="Embed" ProgID="Equation.DSMT4" ShapeID="_x0000_i1029" DrawAspect="Content" ObjectID="_1473684394" r:id="rId29"/>
        </w:object>
      </w:r>
    </w:p>
    <w:p w:rsidR="00D41A63" w:rsidRPr="00033D9A" w:rsidRDefault="00D41A63" w:rsidP="00D41A63">
      <w:pPr>
        <w:pStyle w:val="ListParagraph"/>
        <w:spacing w:after="200" w:line="276" w:lineRule="auto"/>
        <w:ind w:left="1080"/>
        <w:rPr>
          <w:sz w:val="18"/>
        </w:rPr>
      </w:pPr>
    </w:p>
    <w:p w:rsidR="00D41A63" w:rsidRDefault="00D41A63" w:rsidP="00D41A63">
      <w:pPr>
        <w:pStyle w:val="ListParagraph"/>
        <w:numPr>
          <w:ilvl w:val="0"/>
          <w:numId w:val="15"/>
        </w:numPr>
        <w:spacing w:after="200" w:line="276" w:lineRule="auto"/>
      </w:pPr>
      <w:r w:rsidRPr="00671F62">
        <w:rPr>
          <w:position w:val="-18"/>
        </w:rPr>
        <w:object w:dxaOrig="900" w:dyaOrig="560">
          <v:shape id="_x0000_i1030" type="#_x0000_t75" style="width:45pt;height:27.75pt" o:ole="">
            <v:imagedata r:id="rId30" o:title=""/>
          </v:shape>
          <o:OLEObject Type="Embed" ProgID="Equation.DSMT4" ShapeID="_x0000_i1030" DrawAspect="Content" ObjectID="_1473684395" r:id="rId31"/>
        </w:object>
      </w:r>
    </w:p>
    <w:p w:rsidR="00D41A63" w:rsidRDefault="00D41A63" w:rsidP="00D41A63">
      <w:pPr>
        <w:pStyle w:val="ListParagraph"/>
        <w:numPr>
          <w:ilvl w:val="0"/>
          <w:numId w:val="15"/>
        </w:numPr>
        <w:spacing w:after="200" w:line="276" w:lineRule="auto"/>
      </w:pPr>
      <w:r w:rsidRPr="00671F62">
        <w:rPr>
          <w:position w:val="-32"/>
        </w:rPr>
        <w:object w:dxaOrig="840" w:dyaOrig="920">
          <v:shape id="_x0000_i1031" type="#_x0000_t75" style="width:42pt;height:45.75pt" o:ole="">
            <v:imagedata r:id="rId32" o:title=""/>
          </v:shape>
          <o:OLEObject Type="Embed" ProgID="Equation.DSMT4" ShapeID="_x0000_i1031" DrawAspect="Content" ObjectID="_1473684396" r:id="rId33"/>
        </w:object>
      </w:r>
    </w:p>
    <w:p w:rsidR="00D41A63" w:rsidRDefault="00D41A63" w:rsidP="00D41A63">
      <w:pPr>
        <w:pStyle w:val="ListParagraph"/>
        <w:numPr>
          <w:ilvl w:val="0"/>
          <w:numId w:val="15"/>
        </w:numPr>
        <w:spacing w:after="200" w:line="276" w:lineRule="auto"/>
      </w:pPr>
      <w:r w:rsidRPr="00671F62">
        <w:rPr>
          <w:position w:val="-18"/>
        </w:rPr>
        <w:object w:dxaOrig="920" w:dyaOrig="560">
          <v:shape id="_x0000_i1032" type="#_x0000_t75" style="width:45.75pt;height:27.75pt" o:ole="">
            <v:imagedata r:id="rId34" o:title=""/>
          </v:shape>
          <o:OLEObject Type="Embed" ProgID="Equation.DSMT4" ShapeID="_x0000_i1032" DrawAspect="Content" ObjectID="_1473684397" r:id="rId35"/>
        </w:object>
      </w:r>
      <w:r>
        <w:tab/>
      </w:r>
    </w:p>
    <w:p w:rsidR="00E37FC2" w:rsidRPr="00D878E6" w:rsidRDefault="00D41A63" w:rsidP="00921E3D">
      <w:pPr>
        <w:pStyle w:val="ListParagraph"/>
        <w:numPr>
          <w:ilvl w:val="0"/>
          <w:numId w:val="15"/>
        </w:numPr>
        <w:spacing w:after="200" w:line="276" w:lineRule="auto"/>
      </w:pPr>
      <w:r w:rsidRPr="00671F62">
        <w:rPr>
          <w:position w:val="-28"/>
        </w:rPr>
        <w:object w:dxaOrig="440" w:dyaOrig="760">
          <v:shape id="_x0000_i1033" type="#_x0000_t75" style="width:21.75pt;height:38.25pt" o:ole="">
            <v:imagedata r:id="rId36" o:title=""/>
          </v:shape>
          <o:OLEObject Type="Embed" ProgID="Equation.DSMT4" ShapeID="_x0000_i1033" DrawAspect="Content" ObjectID="_1473684398" r:id="rId37"/>
        </w:object>
      </w:r>
      <w:r>
        <w:tab/>
      </w:r>
    </w:p>
    <w:sectPr w:rsidR="00E37FC2" w:rsidRPr="00D878E6" w:rsidSect="004B24C2">
      <w:pgSz w:w="12240" w:h="15840"/>
      <w:pgMar w:top="720" w:right="720" w:bottom="720" w:left="108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F27D0" w:rsidRDefault="007F27D0">
      <w:r>
        <w:separator/>
      </w:r>
    </w:p>
  </w:endnote>
  <w:endnote w:type="continuationSeparator" w:id="0">
    <w:p w:rsidR="007F27D0" w:rsidRDefault="007F27D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F27D0" w:rsidRDefault="007F27D0">
      <w:r>
        <w:separator/>
      </w:r>
    </w:p>
  </w:footnote>
  <w:footnote w:type="continuationSeparator" w:id="0">
    <w:p w:rsidR="007F27D0" w:rsidRDefault="007F27D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975782"/>
    <w:multiLevelType w:val="hybridMultilevel"/>
    <w:tmpl w:val="115428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EAA0C1A"/>
    <w:multiLevelType w:val="hybridMultilevel"/>
    <w:tmpl w:val="6652ED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F3743B5"/>
    <w:multiLevelType w:val="hybridMultilevel"/>
    <w:tmpl w:val="785AB432"/>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2A121F04"/>
    <w:multiLevelType w:val="hybridMultilevel"/>
    <w:tmpl w:val="D87C8D38"/>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3126451B"/>
    <w:multiLevelType w:val="hybridMultilevel"/>
    <w:tmpl w:val="E1029A6E"/>
    <w:lvl w:ilvl="0" w:tplc="F092C47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34D93082"/>
    <w:multiLevelType w:val="hybridMultilevel"/>
    <w:tmpl w:val="559EFB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5326F94"/>
    <w:multiLevelType w:val="hybridMultilevel"/>
    <w:tmpl w:val="840C22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7BB2FCE"/>
    <w:multiLevelType w:val="hybridMultilevel"/>
    <w:tmpl w:val="833E51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BBB47B5"/>
    <w:multiLevelType w:val="hybridMultilevel"/>
    <w:tmpl w:val="EC80AF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E3F293F"/>
    <w:multiLevelType w:val="hybridMultilevel"/>
    <w:tmpl w:val="4468CBDE"/>
    <w:lvl w:ilvl="0" w:tplc="04090019">
      <w:start w:val="1"/>
      <w:numFmt w:val="lowerLetter"/>
      <w:lvlText w:val="%1."/>
      <w:lvlJc w:val="left"/>
      <w:pPr>
        <w:ind w:left="3600" w:hanging="360"/>
      </w:pPr>
    </w:lvl>
    <w:lvl w:ilvl="1" w:tplc="0409001B">
      <w:start w:val="1"/>
      <w:numFmt w:val="lowerRoman"/>
      <w:lvlText w:val="%2."/>
      <w:lvlJc w:val="righ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10">
    <w:nsid w:val="46EC00D2"/>
    <w:multiLevelType w:val="hybridMultilevel"/>
    <w:tmpl w:val="072EDF9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1A1654C"/>
    <w:multiLevelType w:val="hybridMultilevel"/>
    <w:tmpl w:val="9BA81F44"/>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56F956C6"/>
    <w:multiLevelType w:val="hybridMultilevel"/>
    <w:tmpl w:val="574091C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5D8873BB"/>
    <w:multiLevelType w:val="hybridMultilevel"/>
    <w:tmpl w:val="574091C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63B02250"/>
    <w:multiLevelType w:val="hybridMultilevel"/>
    <w:tmpl w:val="B1022A8E"/>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66C153F6"/>
    <w:multiLevelType w:val="hybridMultilevel"/>
    <w:tmpl w:val="7CD469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5"/>
  </w:num>
  <w:num w:numId="2">
    <w:abstractNumId w:val="1"/>
  </w:num>
  <w:num w:numId="3">
    <w:abstractNumId w:val="6"/>
  </w:num>
  <w:num w:numId="4">
    <w:abstractNumId w:val="12"/>
  </w:num>
  <w:num w:numId="5">
    <w:abstractNumId w:val="3"/>
  </w:num>
  <w:num w:numId="6">
    <w:abstractNumId w:val="0"/>
  </w:num>
  <w:num w:numId="7">
    <w:abstractNumId w:val="13"/>
  </w:num>
  <w:num w:numId="8">
    <w:abstractNumId w:val="11"/>
  </w:num>
  <w:num w:numId="9">
    <w:abstractNumId w:val="7"/>
  </w:num>
  <w:num w:numId="10">
    <w:abstractNumId w:val="14"/>
  </w:num>
  <w:num w:numId="11">
    <w:abstractNumId w:val="2"/>
  </w:num>
  <w:num w:numId="12">
    <w:abstractNumId w:val="9"/>
  </w:num>
  <w:num w:numId="13">
    <w:abstractNumId w:val="10"/>
  </w:num>
  <w:num w:numId="14">
    <w:abstractNumId w:val="8"/>
  </w:num>
  <w:num w:numId="15">
    <w:abstractNumId w:val="4"/>
  </w:num>
  <w:num w:numId="16">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efaultTabStop w:val="360"/>
  <w:drawingGridHorizontalSpacing w:val="120"/>
  <w:displayHorizontalDrawingGridEvery w:val="2"/>
  <w:displayVerticalDrawingGridEvery w:val="2"/>
  <w:characterSpacingControl w:val="doNotCompress"/>
  <w:footnotePr>
    <w:footnote w:id="-1"/>
    <w:footnote w:id="0"/>
  </w:footnotePr>
  <w:endnotePr>
    <w:endnote w:id="-1"/>
    <w:endnote w:id="0"/>
  </w:endnotePr>
  <w:compat/>
  <w:rsids>
    <w:rsidRoot w:val="00A03AE8"/>
    <w:rsid w:val="00003562"/>
    <w:rsid w:val="00033D9A"/>
    <w:rsid w:val="00052B7A"/>
    <w:rsid w:val="000650E6"/>
    <w:rsid w:val="00070B28"/>
    <w:rsid w:val="00096AE1"/>
    <w:rsid w:val="000C1439"/>
    <w:rsid w:val="000F5F8B"/>
    <w:rsid w:val="001003C4"/>
    <w:rsid w:val="001038DF"/>
    <w:rsid w:val="00114E08"/>
    <w:rsid w:val="0015635A"/>
    <w:rsid w:val="0016262E"/>
    <w:rsid w:val="00174859"/>
    <w:rsid w:val="00175F49"/>
    <w:rsid w:val="001961F4"/>
    <w:rsid w:val="001B29FF"/>
    <w:rsid w:val="001C0709"/>
    <w:rsid w:val="001C5140"/>
    <w:rsid w:val="001F660E"/>
    <w:rsid w:val="002504CC"/>
    <w:rsid w:val="00260517"/>
    <w:rsid w:val="00285A4B"/>
    <w:rsid w:val="002A00E9"/>
    <w:rsid w:val="002D5897"/>
    <w:rsid w:val="002E0FA2"/>
    <w:rsid w:val="002E3D87"/>
    <w:rsid w:val="002F4C96"/>
    <w:rsid w:val="0030593D"/>
    <w:rsid w:val="00312991"/>
    <w:rsid w:val="00317BE0"/>
    <w:rsid w:val="00326EED"/>
    <w:rsid w:val="003625D0"/>
    <w:rsid w:val="003A3F5C"/>
    <w:rsid w:val="003A6E07"/>
    <w:rsid w:val="003E65E0"/>
    <w:rsid w:val="00402A61"/>
    <w:rsid w:val="004065FA"/>
    <w:rsid w:val="00413492"/>
    <w:rsid w:val="004352FE"/>
    <w:rsid w:val="00441B60"/>
    <w:rsid w:val="00441D0C"/>
    <w:rsid w:val="00477FAD"/>
    <w:rsid w:val="004851C4"/>
    <w:rsid w:val="004867D3"/>
    <w:rsid w:val="004A39B2"/>
    <w:rsid w:val="004A4E67"/>
    <w:rsid w:val="004A6896"/>
    <w:rsid w:val="004B24C2"/>
    <w:rsid w:val="004B74F4"/>
    <w:rsid w:val="004B7C7B"/>
    <w:rsid w:val="004D1E12"/>
    <w:rsid w:val="00563142"/>
    <w:rsid w:val="005838D2"/>
    <w:rsid w:val="005A0329"/>
    <w:rsid w:val="005A427A"/>
    <w:rsid w:val="005C4118"/>
    <w:rsid w:val="006102C3"/>
    <w:rsid w:val="00654E6A"/>
    <w:rsid w:val="006921D9"/>
    <w:rsid w:val="00693D5C"/>
    <w:rsid w:val="00697A03"/>
    <w:rsid w:val="006D61D2"/>
    <w:rsid w:val="006E16E7"/>
    <w:rsid w:val="0071514C"/>
    <w:rsid w:val="00717A6F"/>
    <w:rsid w:val="00743D8D"/>
    <w:rsid w:val="007656DE"/>
    <w:rsid w:val="007947B8"/>
    <w:rsid w:val="007C1797"/>
    <w:rsid w:val="007C63B7"/>
    <w:rsid w:val="007D04B7"/>
    <w:rsid w:val="007D488C"/>
    <w:rsid w:val="007F27D0"/>
    <w:rsid w:val="008202DC"/>
    <w:rsid w:val="0083246C"/>
    <w:rsid w:val="00833D8D"/>
    <w:rsid w:val="008817A8"/>
    <w:rsid w:val="008908EF"/>
    <w:rsid w:val="008A4CCB"/>
    <w:rsid w:val="008B23EF"/>
    <w:rsid w:val="008B36FE"/>
    <w:rsid w:val="008D4BC5"/>
    <w:rsid w:val="008F06FB"/>
    <w:rsid w:val="008F22A9"/>
    <w:rsid w:val="0091225C"/>
    <w:rsid w:val="00921E3D"/>
    <w:rsid w:val="00935FD2"/>
    <w:rsid w:val="00945A66"/>
    <w:rsid w:val="009474C0"/>
    <w:rsid w:val="00961C15"/>
    <w:rsid w:val="00967043"/>
    <w:rsid w:val="009751C2"/>
    <w:rsid w:val="00994EBB"/>
    <w:rsid w:val="009B0D5B"/>
    <w:rsid w:val="00A03AE8"/>
    <w:rsid w:val="00A03E56"/>
    <w:rsid w:val="00A3724D"/>
    <w:rsid w:val="00A40E8E"/>
    <w:rsid w:val="00A45188"/>
    <w:rsid w:val="00A504DD"/>
    <w:rsid w:val="00A83C79"/>
    <w:rsid w:val="00AA588B"/>
    <w:rsid w:val="00AD3E1B"/>
    <w:rsid w:val="00B215F0"/>
    <w:rsid w:val="00B5744F"/>
    <w:rsid w:val="00B75336"/>
    <w:rsid w:val="00B904C7"/>
    <w:rsid w:val="00BB6880"/>
    <w:rsid w:val="00C023D3"/>
    <w:rsid w:val="00C067EA"/>
    <w:rsid w:val="00C53C9A"/>
    <w:rsid w:val="00C55A19"/>
    <w:rsid w:val="00C85208"/>
    <w:rsid w:val="00CC7EA2"/>
    <w:rsid w:val="00CD0241"/>
    <w:rsid w:val="00CF1FCF"/>
    <w:rsid w:val="00D269A4"/>
    <w:rsid w:val="00D41A63"/>
    <w:rsid w:val="00D4748D"/>
    <w:rsid w:val="00D47D47"/>
    <w:rsid w:val="00D503E4"/>
    <w:rsid w:val="00D51147"/>
    <w:rsid w:val="00D70472"/>
    <w:rsid w:val="00D878E6"/>
    <w:rsid w:val="00DC40F6"/>
    <w:rsid w:val="00E214E4"/>
    <w:rsid w:val="00E37FC2"/>
    <w:rsid w:val="00E62A02"/>
    <w:rsid w:val="00E9433A"/>
    <w:rsid w:val="00EB5637"/>
    <w:rsid w:val="00F30676"/>
    <w:rsid w:val="00F90CC1"/>
    <w:rsid w:val="00FB3A28"/>
    <w:rsid w:val="00FD5A06"/>
    <w:rsid w:val="00FE46C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A4CCB"/>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A03AE8"/>
    <w:pPr>
      <w:tabs>
        <w:tab w:val="center" w:pos="4320"/>
        <w:tab w:val="right" w:pos="8640"/>
      </w:tabs>
    </w:pPr>
  </w:style>
  <w:style w:type="paragraph" w:styleId="Footer">
    <w:name w:val="footer"/>
    <w:basedOn w:val="Normal"/>
    <w:rsid w:val="00A03AE8"/>
    <w:pPr>
      <w:tabs>
        <w:tab w:val="center" w:pos="4320"/>
        <w:tab w:val="right" w:pos="8640"/>
      </w:tabs>
    </w:pPr>
  </w:style>
  <w:style w:type="paragraph" w:styleId="ListParagraph">
    <w:name w:val="List Paragraph"/>
    <w:basedOn w:val="Normal"/>
    <w:uiPriority w:val="34"/>
    <w:qFormat/>
    <w:rsid w:val="00E214E4"/>
    <w:pPr>
      <w:ind w:left="720"/>
      <w:contextualSpacing/>
    </w:pPr>
  </w:style>
  <w:style w:type="paragraph" w:styleId="BalloonText">
    <w:name w:val="Balloon Text"/>
    <w:basedOn w:val="Normal"/>
    <w:link w:val="BalloonTextChar"/>
    <w:rsid w:val="00E37FC2"/>
    <w:rPr>
      <w:rFonts w:ascii="Tahoma" w:hAnsi="Tahoma" w:cs="Tahoma"/>
      <w:sz w:val="16"/>
      <w:szCs w:val="16"/>
    </w:rPr>
  </w:style>
  <w:style w:type="character" w:customStyle="1" w:styleId="BalloonTextChar">
    <w:name w:val="Balloon Text Char"/>
    <w:basedOn w:val="DefaultParagraphFont"/>
    <w:link w:val="BalloonText"/>
    <w:rsid w:val="00E37FC2"/>
    <w:rPr>
      <w:rFonts w:ascii="Tahoma" w:hAnsi="Tahoma" w:cs="Tahoma"/>
      <w:sz w:val="16"/>
      <w:szCs w:val="16"/>
    </w:rPr>
  </w:style>
  <w:style w:type="character" w:styleId="Hyperlink">
    <w:name w:val="Hyperlink"/>
    <w:basedOn w:val="DefaultParagraphFont"/>
    <w:rsid w:val="00B5744F"/>
    <w:rPr>
      <w:color w:val="0000FF" w:themeColor="hyperlink"/>
      <w:u w:val="single"/>
    </w:rPr>
  </w:style>
  <w:style w:type="table" w:styleId="TableGrid">
    <w:name w:val="Table Grid"/>
    <w:basedOn w:val="TableNormal"/>
    <w:uiPriority w:val="59"/>
    <w:rsid w:val="00070B2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rsid w:val="00B215F0"/>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909189801">
      <w:bodyDiv w:val="1"/>
      <w:marLeft w:val="0"/>
      <w:marRight w:val="0"/>
      <w:marTop w:val="0"/>
      <w:marBottom w:val="0"/>
      <w:divBdr>
        <w:top w:val="none" w:sz="0" w:space="0" w:color="auto"/>
        <w:left w:val="none" w:sz="0" w:space="0" w:color="auto"/>
        <w:bottom w:val="none" w:sz="0" w:space="0" w:color="auto"/>
        <w:right w:val="none" w:sz="0" w:space="0" w:color="auto"/>
      </w:divBdr>
    </w:div>
    <w:div w:id="17283390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s://www.youtube.com/watch?v=Ou1-kNLuA7s" TargetMode="External"/><Relationship Id="rId13" Type="http://schemas.openxmlformats.org/officeDocument/2006/relationships/hyperlink" Target="https://www.youtube.com/watch?v=rz-lyvtuilM" TargetMode="External"/><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image" Target="media/image15.wmf"/><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1.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oleObject" Target="embeddings/oleObject4.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hyperlink" Target="https://www.youtube.com/watch?v=dmSyrGsqmg8" TargetMode="External"/><Relationship Id="rId19" Type="http://schemas.openxmlformats.org/officeDocument/2006/relationships/oleObject" Target="embeddings/oleObject2.bin"/><Relationship Id="rId31"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gif"/><Relationship Id="rId22" Type="http://schemas.openxmlformats.org/officeDocument/2006/relationships/image" Target="media/image9.wmf"/><Relationship Id="rId27" Type="http://schemas.openxmlformats.org/officeDocument/2006/relationships/oleObject" Target="embeddings/oleObject6.bin"/><Relationship Id="rId30" Type="http://schemas.openxmlformats.org/officeDocument/2006/relationships/image" Target="media/image13.wmf"/><Relationship Id="rId35"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F2A7708-1B77-4F40-A017-601589CE59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8</TotalTime>
  <Pages>7</Pages>
  <Words>1359</Words>
  <Characters>7141</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Math 1</vt:lpstr>
    </vt:vector>
  </TitlesOfParts>
  <Company>mfscd</Company>
  <LinksUpToDate>false</LinksUpToDate>
  <CharactersWithSpaces>8484</CharactersWithSpaces>
  <SharedDoc>false</SharedDoc>
  <HLinks>
    <vt:vector size="6" baseType="variant">
      <vt:variant>
        <vt:i4>2687092</vt:i4>
      </vt:variant>
      <vt:variant>
        <vt:i4>-1</vt:i4>
      </vt:variant>
      <vt:variant>
        <vt:i4>1026</vt:i4>
      </vt:variant>
      <vt:variant>
        <vt:i4>1</vt:i4>
      </vt:variant>
      <vt:variant>
        <vt:lpwstr>C:\Program Files\TI Education\TI InterActive!\TIIimagefile14204.gif</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1</dc:title>
  <dc:creator>mfcsd</dc:creator>
  <cp:lastModifiedBy>mfcsd</cp:lastModifiedBy>
  <cp:revision>74</cp:revision>
  <cp:lastPrinted>2014-10-01T18:07:00Z</cp:lastPrinted>
  <dcterms:created xsi:type="dcterms:W3CDTF">2014-09-28T23:13:00Z</dcterms:created>
  <dcterms:modified xsi:type="dcterms:W3CDTF">2014-10-01T19: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